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62E7" w:rsidRPr="00204990" w:rsidRDefault="00EA349A" w:rsidP="002362E7">
      <w:pPr>
        <w:rPr>
          <w:rFonts w:asciiTheme="minorHAnsi" w:hAnsiTheme="minorHAnsi" w:cstheme="minorHAnsi"/>
          <w:sz w:val="44"/>
        </w:rPr>
      </w:pPr>
      <w:r w:rsidRPr="00EA349A">
        <w:rPr>
          <w:rFonts w:asciiTheme="minorHAnsi" w:hAnsiTheme="minorHAnsi" w:cstheme="minorHAnsi"/>
          <w:noProof/>
          <w:sz w:val="4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editId="36B11C9B">
                <wp:simplePos x="0" y="0"/>
                <wp:positionH relativeFrom="column">
                  <wp:posOffset>3961847</wp:posOffset>
                </wp:positionH>
                <wp:positionV relativeFrom="paragraph">
                  <wp:posOffset>342900</wp:posOffset>
                </wp:positionV>
                <wp:extent cx="2374265" cy="1403985"/>
                <wp:effectExtent l="0" t="0" r="19050" b="1016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349A" w:rsidRDefault="00B43585">
                            <w:r>
                              <w:t>Homework: page 703 #’s 1 – 15</w:t>
                            </w:r>
                            <w:r w:rsidR="00EA349A">
                              <w:t xml:space="preserve"> od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1.95pt;margin-top:27pt;width:186.95pt;height:110.55pt;z-index:2516633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">
                <v:textbox style="mso-fit-shape-to-text:t">
                  <w:txbxContent>
                    <w:p w:rsidR="00EA349A" w:rsidRDefault="00B43585">
                      <w:r>
                        <w:t>Homework: page 703 #’s 1 – 15</w:t>
                      </w:r>
                      <w:r w:rsidR="00EA349A">
                        <w:t xml:space="preserve"> odd</w:t>
                      </w:r>
                    </w:p>
                  </w:txbxContent>
                </v:textbox>
              </v:shape>
            </w:pict>
          </mc:Fallback>
        </mc:AlternateContent>
      </w:r>
      <w:r w:rsidR="002362E7" w:rsidRPr="00204990">
        <w:rPr>
          <w:rFonts w:asciiTheme="minorHAnsi" w:hAnsiTheme="minorHAnsi" w:cstheme="minorHAnsi"/>
          <w:sz w:val="44"/>
        </w:rPr>
        <w:t>Calculus Section 10.2 Graphing Paramet</w:t>
      </w:r>
      <w:r w:rsidR="002362E7">
        <w:rPr>
          <w:rFonts w:asciiTheme="minorHAnsi" w:hAnsiTheme="minorHAnsi" w:cstheme="minorHAnsi"/>
          <w:sz w:val="44"/>
        </w:rPr>
        <w:t>ric Equations</w:t>
      </w:r>
      <w:r w:rsidR="002362E7" w:rsidRPr="00204990">
        <w:rPr>
          <w:rFonts w:asciiTheme="minorHAnsi" w:hAnsiTheme="minorHAnsi" w:cstheme="minorHAnsi"/>
          <w:sz w:val="44"/>
        </w:rPr>
        <w:t xml:space="preserve"> and Eliminating the Parameter</w:t>
      </w:r>
    </w:p>
    <w:p w:rsidR="002362E7" w:rsidRDefault="002362E7" w:rsidP="002362E7">
      <w:r>
        <w:t xml:space="preserve">Make a table </w:t>
      </w:r>
      <w:r w:rsidRPr="00140A9F">
        <w:t>of values</w:t>
      </w:r>
      <w:r>
        <w:t xml:space="preserve"> and sketch the curve, indicating the direction of your graph.  Then, eliminate the parameter.</w:t>
      </w:r>
    </w:p>
    <w:p w:rsidR="002362E7" w:rsidRDefault="002362E7" w:rsidP="002362E7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718050</wp:posOffset>
                </wp:positionH>
                <wp:positionV relativeFrom="paragraph">
                  <wp:posOffset>45720</wp:posOffset>
                </wp:positionV>
                <wp:extent cx="2249170" cy="2185670"/>
                <wp:effectExtent l="12700" t="1905" r="5080" b="12700"/>
                <wp:wrapNone/>
                <wp:docPr id="85" name="Group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9170" cy="2185670"/>
                          <a:chOff x="2805" y="2645"/>
                          <a:chExt cx="3260" cy="3160"/>
                        </a:xfrm>
                      </wpg:grpSpPr>
                      <wps:wsp>
                        <wps:cNvPr id="86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2805" y="2925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xMinLHG,0002002002,-8"/>
                        <wps:cNvCnPr/>
                        <wps:spPr bwMode="auto">
                          <a:xfrm flipV="1">
                            <a:off x="28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xMaxLHG,8,1"/>
                        <wps:cNvCnPr/>
                        <wps:spPr bwMode="auto">
                          <a:xfrm flipV="1">
                            <a:off x="56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" name="xGLHG1"/>
                        <wps:cNvCnPr/>
                        <wps:spPr bwMode="auto">
                          <a:xfrm flipV="1">
                            <a:off x="28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" name="xGLHG2"/>
                        <wps:cNvCnPr/>
                        <wps:spPr bwMode="auto">
                          <a:xfrm flipV="1">
                            <a:off x="29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" name="xGLHG3"/>
                        <wps:cNvCnPr/>
                        <wps:spPr bwMode="auto">
                          <a:xfrm flipV="1">
                            <a:off x="316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" name="xGLHG4"/>
                        <wps:cNvCnPr/>
                        <wps:spPr bwMode="auto">
                          <a:xfrm flipV="1">
                            <a:off x="334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" name="xGLHG5"/>
                        <wps:cNvCnPr/>
                        <wps:spPr bwMode="auto">
                          <a:xfrm flipV="1">
                            <a:off x="352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4" name="xGLHG6"/>
                        <wps:cNvCnPr/>
                        <wps:spPr bwMode="auto">
                          <a:xfrm flipV="1">
                            <a:off x="37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5" name="xGLHG7"/>
                        <wps:cNvCnPr/>
                        <wps:spPr bwMode="auto">
                          <a:xfrm flipV="1">
                            <a:off x="38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" name="xGLHG8"/>
                        <wps:cNvCnPr/>
                        <wps:spPr bwMode="auto">
                          <a:xfrm flipV="1">
                            <a:off x="406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" name="xGLHG10"/>
                        <wps:cNvCnPr/>
                        <wps:spPr bwMode="auto">
                          <a:xfrm flipV="1">
                            <a:off x="442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" name="xGLHG11"/>
                        <wps:cNvCnPr/>
                        <wps:spPr bwMode="auto">
                          <a:xfrm flipV="1">
                            <a:off x="46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" name="xGLHG12"/>
                        <wps:cNvCnPr/>
                        <wps:spPr bwMode="auto">
                          <a:xfrm flipV="1">
                            <a:off x="47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" name="xGLHG13"/>
                        <wps:cNvCnPr/>
                        <wps:spPr bwMode="auto">
                          <a:xfrm flipV="1">
                            <a:off x="496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" name="xGLHG14"/>
                        <wps:cNvCnPr/>
                        <wps:spPr bwMode="auto">
                          <a:xfrm flipV="1">
                            <a:off x="514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" name="xGLHG15"/>
                        <wps:cNvCnPr/>
                        <wps:spPr bwMode="auto">
                          <a:xfrm flipV="1">
                            <a:off x="532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" name="xGLHG16"/>
                        <wps:cNvCnPr/>
                        <wps:spPr bwMode="auto">
                          <a:xfrm flipV="1">
                            <a:off x="55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" name="xGLHG17"/>
                        <wps:cNvCnPr/>
                        <wps:spPr bwMode="auto">
                          <a:xfrm flipV="1">
                            <a:off x="56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4325" y="2645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362E7" w:rsidRDefault="002362E7" w:rsidP="002362E7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" name="yMinLHG,-8,0011201000101"/>
                        <wps:cNvCnPr/>
                        <wps:spPr bwMode="auto">
                          <a:xfrm>
                            <a:off x="2805" y="58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7" name="yMaxLHG,8,1"/>
                        <wps:cNvCnPr/>
                        <wps:spPr bwMode="auto">
                          <a:xfrm>
                            <a:off x="2805" y="29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" name="yGLHG1"/>
                        <wps:cNvCnPr/>
                        <wps:spPr bwMode="auto">
                          <a:xfrm>
                            <a:off x="2805" y="58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" name="yGLHG2"/>
                        <wps:cNvCnPr/>
                        <wps:spPr bwMode="auto">
                          <a:xfrm>
                            <a:off x="2805" y="56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" name="yGLHG3"/>
                        <wps:cNvCnPr/>
                        <wps:spPr bwMode="auto">
                          <a:xfrm>
                            <a:off x="2805" y="544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" name="yGLHG4"/>
                        <wps:cNvCnPr/>
                        <wps:spPr bwMode="auto">
                          <a:xfrm>
                            <a:off x="2805" y="526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" name="yGLHG5"/>
                        <wps:cNvCnPr/>
                        <wps:spPr bwMode="auto">
                          <a:xfrm>
                            <a:off x="2805" y="508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3" name="yGLHG6"/>
                        <wps:cNvCnPr/>
                        <wps:spPr bwMode="auto">
                          <a:xfrm>
                            <a:off x="2805" y="49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4" name="yGLHG7"/>
                        <wps:cNvCnPr/>
                        <wps:spPr bwMode="auto">
                          <a:xfrm>
                            <a:off x="2805" y="47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5" name="yGLHG8"/>
                        <wps:cNvCnPr/>
                        <wps:spPr bwMode="auto">
                          <a:xfrm>
                            <a:off x="2805" y="454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6" name="yGLHG10"/>
                        <wps:cNvCnPr/>
                        <wps:spPr bwMode="auto">
                          <a:xfrm>
                            <a:off x="2805" y="418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" name="yGLHG11"/>
                        <wps:cNvCnPr/>
                        <wps:spPr bwMode="auto">
                          <a:xfrm>
                            <a:off x="2805" y="40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" name="yGLHG12"/>
                        <wps:cNvCnPr/>
                        <wps:spPr bwMode="auto">
                          <a:xfrm>
                            <a:off x="2805" y="38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" name="yGLHG13"/>
                        <wps:cNvCnPr/>
                        <wps:spPr bwMode="auto">
                          <a:xfrm>
                            <a:off x="2805" y="364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" name="yGLHG14"/>
                        <wps:cNvCnPr/>
                        <wps:spPr bwMode="auto">
                          <a:xfrm>
                            <a:off x="2805" y="346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" name="yGLHG15"/>
                        <wps:cNvCnPr/>
                        <wps:spPr bwMode="auto">
                          <a:xfrm>
                            <a:off x="2805" y="328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2" name="yGLHG16"/>
                        <wps:cNvCnPr/>
                        <wps:spPr bwMode="auto">
                          <a:xfrm>
                            <a:off x="2805" y="31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3" name="yGLHG17"/>
                        <wps:cNvCnPr/>
                        <wps:spPr bwMode="auto">
                          <a:xfrm>
                            <a:off x="2805" y="29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4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5925" y="4245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362E7" w:rsidRDefault="002362E7" w:rsidP="002362E7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5" name="xALHG"/>
                        <wps:cNvCnPr/>
                        <wps:spPr bwMode="auto">
                          <a:xfrm>
                            <a:off x="2805" y="4365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6" name="yALHG"/>
                        <wps:cNvCnPr/>
                        <wps:spPr bwMode="auto">
                          <a:xfrm flipV="1">
                            <a:off x="4245" y="2745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" o:spid="_x0000_s1027" style="position:absolute;margin-left:371.5pt;margin-top:3.6pt;width:177.1pt;height:172.1pt;z-index:251659264" coordorigin="2805,2645" coordsize="3260,3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">
                <v:rect id="FrameHG" o:spid="_x0000_s1028" style="position:absolute;left:2805;top:2925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nAecQA&#10;AADbAAAADwAAAGRycy9kb3ducmV2LnhtbESPQWvCQBSE74L/YXlCL1I3KqhNXUUqQi9VjD14fGSf&#10;yWL2bchuNfn3bkHwOMzMN8xy3dpK3KjxxrGC8SgBQZw7bbhQ8HvavS9A+ICssXJMCjrysF71e0tM&#10;tbvzkW5ZKESEsE9RQRlCnUrp85Is+pGriaN3cY3FEGVTSN3gPcJtJSdJMpMWDceFEmv6Kim/Zn9W&#10;we6cXQ/mzJepmf9szcew6/aHTKm3Qbv5BBGoDa/ws/2tFSxm8P8l/gC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pwHnEAAAA2wAAAA8AAAAAAAAAAAAAAAAAmAIAAGRycy9k&#10;b3ducmV2LnhtbFBLBQYAAAAABAAEAPUAAACJAwAAAAA=&#10;"/>
                <v:line id="xMinLHG,0002002002,-8" o:spid="_x0000_s1029" style="position:absolute;flip:y;visibility:visible;mso-wrap-style:square" from="2805,2925" to="28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cQTcIAAADbAAAADwAAAGRycy9kb3ducmV2LnhtbESPQYvCMBSE74L/ITxhb5quh6rVKIsg&#10;eBO7QvH2aN62XZuXkkRt//1GEPY4zMw3zGbXm1Y8yPnGsoLPWQKCuLS64UrB5fswXYLwAVlja5kU&#10;DORhtx2PNphp++QzPfJQiQhhn6GCOoQuk9KXNRn0M9sRR+/HOoMhSldJ7fAZ4aaV8yRJpcGG40KN&#10;He1rKm/53ShoC63d5fZbpMU1Pc2L42BW+aDUx6T/WoMI1If/8Lt91AqWC3h9iT9Ab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scQTcIAAADbAAAADwAAAAAAAAAAAAAA&#10;AAChAgAAZHJzL2Rvd25yZXYueG1sUEsFBgAAAAAEAAQA+QAAAJADAAAAAA==&#10;" strokecolor="gray" strokeweight="1pt"/>
                <v:line id="xMaxLHG,8,1" o:spid="_x0000_s1030" style="position:absolute;flip:y;visibility:visible;mso-wrap-style:square" from="5685,292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iEP74AAADbAAAADwAAAGRycy9kb3ducmV2LnhtbERPTYvCMBC9L/gfwgje1lQPxa1GEUHw&#10;JnaF4m1oxrbaTEoStf335iB4fLzv1aY3rXiS841lBbNpAoK4tLrhSsH5f/+7AOEDssbWMikYyMNm&#10;PfpZYabti0/0zEMlYgj7DBXUIXSZlL6syaCf2o44clfrDIYIXSW1w1cMN62cJ0kqDTYcG2rsaFdT&#10;ec8fRkFbaO3O91uRFpf0OC8Og/nLB6Um4367BBGoD1/xx33QChZxbPwSf4Bcv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WIQ/vgAAANsAAAAPAAAAAAAAAAAAAAAAAKEC&#10;AABkcnMvZG93bnJldi54bWxQSwUGAAAAAAQABAD5AAAAjAMAAAAA&#10;" strokecolor="gray" strokeweight="1pt"/>
                <v:line id="xGLHG1" o:spid="_x0000_s1031" style="position:absolute;flip:y;visibility:visible;mso-wrap-style:square" from="2805,2925" to="28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QhpMEAAADbAAAADwAAAGRycy9kb3ducmV2LnhtbESPQYvCMBSE74L/ITzBm6broWg1iiws&#10;eBO7QvH2aJ5ttXkpSVbbf28EYY/DzHzDbHa9acWDnG8sK/iaJyCIS6sbrhScf39mSxA+IGtsLZOC&#10;gTzstuPRBjNtn3yiRx4qESHsM1RQh9BlUvqyJoN+bjvi6F2tMxiidJXUDp8Rblq5SJJUGmw4LtTY&#10;0XdN5T3/MwraQmt3vt+KtLikx0VxGMwqH5SaTvr9GkSgPvyHP+2DVrBcwftL/AFy+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FCGkwQAAANsAAAAPAAAAAAAAAAAAAAAA&#10;AKECAABkcnMvZG93bnJldi54bWxQSwUGAAAAAAQABAD5AAAAjwMAAAAA&#10;" strokecolor="gray" strokeweight="1pt"/>
                <v:line id="xGLHG2" o:spid="_x0000_s1032" style="position:absolute;flip:y;visibility:visible;mso-wrap-style:square" from="2985,2925" to="29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ce5L4AAADbAAAADwAAAGRycy9kb3ducmV2LnhtbERPTYvCMBC9C/6HMII3TfVQtGuURRC8&#10;iVUo3oZmtu3aTEoStf335iB4fLzvza43rXiS841lBYt5AoK4tLrhSsH1cpitQPiArLG1TAoG8rDb&#10;jkcbzLR98ZmeeahEDGGfoYI6hC6T0pc1GfRz2xFH7s86gyFCV0nt8BXDTSuXSZJKgw3Hhho72tdU&#10;3vOHUdAWWrvr/b9Ii1t6WhbHwazzQanppP/9ARGoD1/xx33UCtZxffwSf4Dcv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9x7kvgAAANsAAAAPAAAAAAAAAAAAAAAAAKEC&#10;AABkcnMvZG93bnJldi54bWxQSwUGAAAAAAQABAD5AAAAjAMAAAAA&#10;" strokecolor="gray" strokeweight="1pt"/>
                <v:line id="xGLHG3" o:spid="_x0000_s1033" style="position:absolute;flip:y;visibility:visible;mso-wrap-style:square" from="3165,2925" to="316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u7f8EAAADbAAAADwAAAGRycy9kb3ducmV2LnhtbESPQYvCMBSE7wv+h/AEb2uqh6LVKCII&#10;3ha7QvH2aJ5ttXkpSVbbf2+EBY/DzHzDrLe9acWDnG8sK5hNExDEpdUNVwrOv4fvBQgfkDW2lknB&#10;QB62m9HXGjNtn3yiRx4qESHsM1RQh9BlUvqyJoN+ajvi6F2tMxiidJXUDp8Rblo5T5JUGmw4LtTY&#10;0b6m8p7/GQVtobU7329FWlzSn3lxHMwyH5SajPvdCkSgPnzC/+2jVrCcwftL/AFy8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u7t/wQAAANsAAAAPAAAAAAAAAAAAAAAA&#10;AKECAABkcnMvZG93bnJldi54bWxQSwUGAAAAAAQABAD5AAAAjwMAAAAA&#10;" strokecolor="gray" strokeweight="1pt"/>
                <v:line id="xGLHG4" o:spid="_x0000_s1034" style="position:absolute;flip:y;visibility:visible;mso-wrap-style:square" from="3345,2925" to="334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klCMIAAADbAAAADwAAAGRycy9kb3ducmV2LnhtbESPQYvCMBSE74L/ITzBm6b2UNauUUQQ&#10;vC1Woezt0TzbavNSkqy2/36zIOxxmJlvmM1uMJ14kvOtZQWrZQKCuLK65VrB9XJcfIDwAVljZ5kU&#10;jORht51ONphr++IzPYtQiwhhn6OCJoQ+l9JXDRn0S9sTR+9mncEQpauldviKcNPJNEkyabDluNBg&#10;T4eGqkfxYxR0pdbu+riXWfmdfaXlaTTrYlRqPhv2nyACDeE//G6ftIJ1Cn9f4g+Q2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2klCMIAAADbAAAADwAAAAAAAAAAAAAA&#10;AAChAgAAZHJzL2Rvd25yZXYueG1sUEsFBgAAAAAEAAQA+QAAAJADAAAAAA==&#10;" strokecolor="gray" strokeweight="1pt"/>
                <v:line id="xGLHG5" o:spid="_x0000_s1035" style="position:absolute;flip:y;visibility:visible;mso-wrap-style:square" from="3525,2925" to="352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WAk8IAAADbAAAADwAAAGRycy9kb3ducmV2LnhtbESPQYvCMBSE7wv+h/AEb2uqQlmrUURY&#10;8CZ2heLt0TzbavNSkqy2/94IC3scZuYbZr3tTSse5HxjWcFsmoAgLq1uuFJw/vn+/ALhA7LG1jIp&#10;GMjDdjP6WGOm7ZNP9MhDJSKEfYYK6hC6TEpf1mTQT21HHL2rdQZDlK6S2uEzwk0r50mSSoMNx4Ua&#10;O9rXVN7zX6OgLbR25/utSItLepwXh8Es80GpybjfrUAE6sN/+K990AqWC3h/iT9Ab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WAk8IAAADbAAAADwAAAAAAAAAAAAAA&#10;AAChAgAAZHJzL2Rvd25yZXYueG1sUEsFBgAAAAAEAAQA+QAAAJADAAAAAA==&#10;" strokecolor="gray" strokeweight="1pt"/>
                <v:line id="xGLHG6" o:spid="_x0000_s1036" style="position:absolute;flip:y;visibility:visible;mso-wrap-style:square" from="3705,2925" to="37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wY58IAAADbAAAADwAAAGRycy9kb3ducmV2LnhtbESPQYvCMBSE7wv+h/AEb2uqSFmrUURY&#10;8CZ2heLt0TzbavNSkqy2/94IC3scZuYbZr3tTSse5HxjWcFsmoAgLq1uuFJw/vn+/ALhA7LG1jIp&#10;GMjDdjP6WGOm7ZNP9MhDJSKEfYYK6hC6TEpf1mTQT21HHL2rdQZDlK6S2uEzwk0r50mSSoMNx4Ua&#10;O9rXVN7zX6OgLbR25/utSItLepwXh8Es80GpybjfrUAE6sN/+K990AqWC3h/iT9Ab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8wY58IAAADbAAAADwAAAAAAAAAAAAAA&#10;AAChAgAAZHJzL2Rvd25yZXYueG1sUEsFBgAAAAAEAAQA+QAAAJADAAAAAA==&#10;" strokecolor="gray" strokeweight="1pt"/>
                <v:line id="xGLHG7" o:spid="_x0000_s1037" style="position:absolute;flip:y;visibility:visible;mso-wrap-style:square" from="3885,2925" to="38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C9fMIAAADbAAAADwAAAGRycy9kb3ducmV2LnhtbESPQYvCMBSE7wv+h/AEb2uqYFmrUURY&#10;8CZ2heLt0TzbavNSkqy2/94IC3scZuYbZr3tTSse5HxjWcFsmoAgLq1uuFJw/vn+/ALhA7LG1jIp&#10;GMjDdjP6WGOm7ZNP9MhDJSKEfYYK6hC6TEpf1mTQT21HHL2rdQZDlK6S2uEzwk0r50mSSoMNx4Ua&#10;O9rXVN7zX6OgLbR25/utSItLepwXh8Es80GpybjfrUAE6sN/+K990AqWC3h/iT9Ab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IC9fMIAAADbAAAADwAAAAAAAAAAAAAA&#10;AAChAgAAZHJzL2Rvd25yZXYueG1sUEsFBgAAAAAEAAQA+QAAAJADAAAAAA==&#10;" strokecolor="gray" strokeweight="1pt"/>
                <v:line id="xGLHG8" o:spid="_x0000_s1038" style="position:absolute;flip:y;visibility:visible;mso-wrap-style:square" from="4065,2925" to="406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IjC8IAAADbAAAADwAAAGRycy9kb3ducmV2LnhtbESPQYvCMBSE78L+h/AWvNl0PRStRhFh&#10;wZtYheLt0bxtuzYvJYna/vvNguBxmJlvmPV2MJ14kPOtZQVfSQqCuLK65VrB5fw9W4DwAVljZ5kU&#10;jORhu/mYrDHX9sknehShFhHCPkcFTQh9LqWvGjLoE9sTR+/HOoMhSldL7fAZ4aaT8zTNpMGW40KD&#10;Pe0bqm7F3SjoSq3d5fZbZuU1O87Lw2iWxajU9HPYrUAEGsI7/GoftIJlBv9f4g+Qm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IjC8IAAADbAAAADwAAAAAAAAAAAAAA&#10;AAChAgAAZHJzL2Rvd25yZXYueG1sUEsFBgAAAAAEAAQA+QAAAJADAAAAAA==&#10;" strokecolor="gray" strokeweight="1pt"/>
                <v:line id="xGLHG10" o:spid="_x0000_s1039" style="position:absolute;flip:y;visibility:visible;mso-wrap-style:square" from="4425,2925" to="442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6GkMIAAADbAAAADwAAAGRycy9kb3ducmV2LnhtbESPQYvCMBSE74L/ITzBm6Z66Go1iggL&#10;3mSrULw9mmdbbV5KktX2328WFvY4zMw3zHbfm1a8yPnGsoLFPAFBXFrdcKXgevmcrUD4gKyxtUwK&#10;BvKw341HW8y0ffMXvfJQiQhhn6GCOoQuk9KXNRn0c9sRR+9uncEQpaukdviOcNPKZZKk0mDDcaHG&#10;jo41lc/82yhoC63d9fko0uKWnpfFaTDrfFBqOukPGxCB+vAf/muftIL1B/x+iT9A7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x6GkMIAAADbAAAADwAAAAAAAAAAAAAA&#10;AAChAgAAZHJzL2Rvd25yZXYueG1sUEsFBgAAAAAEAAQA+QAAAJADAAAAAA==&#10;" strokecolor="gray" strokeweight="1pt"/>
                <v:line id="xGLHG11" o:spid="_x0000_s1040" style="position:absolute;flip:y;visibility:visible;mso-wrap-style:square" from="4605,2925" to="46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ES4r4AAADbAAAADwAAAGRycy9kb3ducmV2LnhtbERPTYvCMBC9C/6HMII3TfVQtGuURRC8&#10;iVUo3oZmtu3aTEoStf335iB4fLzvza43rXiS841lBYt5AoK4tLrhSsH1cpitQPiArLG1TAoG8rDb&#10;jkcbzLR98ZmeeahEDGGfoYI6hC6T0pc1GfRz2xFH7s86gyFCV0nt8BXDTSuXSZJKgw3Hhho72tdU&#10;3vOHUdAWWrvr/b9Ii1t6WhbHwazzQanppP/9ARGoD1/xx33UCtZxbPwSf4Dcv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gRLivgAAANsAAAAPAAAAAAAAAAAAAAAAAKEC&#10;AABkcnMvZG93bnJldi54bWxQSwUGAAAAAAQABAD5AAAAjAMAAAAA&#10;" strokecolor="gray" strokeweight="1pt"/>
                <v:line id="xGLHG12" o:spid="_x0000_s1041" style="position:absolute;flip:y;visibility:visible;mso-wrap-style:square" from="4785,2925" to="47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23ecIAAADbAAAADwAAAGRycy9kb3ducmV2LnhtbESPQYvCMBSE7wv+h/AEb2uqh7KtRhFB&#10;8LbYFYq3R/Nsq81LSbLa/nsjLOxxmJlvmPV2MJ14kPOtZQWLeQKCuLK65VrB+efw+QXCB2SNnWVS&#10;MJKH7WbyscZc2yef6FGEWkQI+xwVNCH0uZS+asign9ueOHpX6wyGKF0ttcNnhJtOLpMklQZbjgsN&#10;9rRvqLoXv0ZBV2rtzvdbmZaX9HtZHkeTFaNSs+mwW4EINIT/8F/7qBVkGby/xB8gN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c23ecIAAADbAAAADwAAAAAAAAAAAAAA&#10;AAChAgAAZHJzL2Rvd25yZXYueG1sUEsFBgAAAAAEAAQA+QAAAJADAAAAAA==&#10;" strokecolor="gray" strokeweight="1pt"/>
                <v:line id="xGLHG13" o:spid="_x0000_s1042" style="position:absolute;flip:y;visibility:visible;mso-wrap-style:square" from="4965,2925" to="496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yFjcQAAADcAAAADwAAAGRycy9kb3ducmV2LnhtbESPQWvCQBCF70L/wzJCb7rRQ6ipq4hQ&#10;8FaaCqG3ITsm0exs2N1q8u87h4K3Gd6b977Z7kfXqzuF2Hk2sFpmoIhrbztuDJy/PxZvoGJCtth7&#10;JgMTRdjvXmZbLKx/8Bfdy9QoCeFYoIE2paHQOtYtOYxLPxCLdvHBYZI1NNoGfEi46/U6y3LtsGNp&#10;aHGgY0v1rfx1BvrK2nC+Xau8+sk/19VpcptyMuZ1Ph7eQSUa09P8f32ygp8JvjwjE+jd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fIWNxAAAANwAAAAPAAAAAAAAAAAA&#10;AAAAAKECAABkcnMvZG93bnJldi54bWxQSwUGAAAAAAQABAD5AAAAkgMAAAAA&#10;" strokecolor="gray" strokeweight="1pt"/>
                <v:line id="xGLHG14" o:spid="_x0000_s1043" style="position:absolute;flip:y;visibility:visible;mso-wrap-style:square" from="5145,2925" to="514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AgFsAAAADcAAAADwAAAGRycy9kb3ducmV2LnhtbERPTYvCMBC9C/6HMII3TfVQ1q5RRBC8&#10;LdsVyt6GZmyrzaQkUdt/bwTB2zze56y3vWnFnZxvLCtYzBMQxKXVDVcKTn+H2RcIH5A1tpZJwUAe&#10;tpvxaI2Ztg/+pXseKhFD2GeooA6hy6T0ZU0G/dx2xJE7W2cwROgqqR0+Yrhp5TJJUmmw4dhQY0f7&#10;msprfjMK2kJrd7peirT4T3+WxXEwq3xQajrpd98gAvXhI367jzrOTxbweiZeID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wwIBbAAAAA3AAAAA8AAAAAAAAAAAAAAAAA&#10;oQIAAGRycy9kb3ducmV2LnhtbFBLBQYAAAAABAAEAPkAAACOAwAAAAA=&#10;" strokecolor="gray" strokeweight="1pt"/>
                <v:line id="xGLHG15" o:spid="_x0000_s1044" style="position:absolute;flip:y;visibility:visible;mso-wrap-style:square" from="5325,2925" to="532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K+YcAAAADcAAAADwAAAGRycy9kb3ducmV2LnhtbERPTYvCMBC9L/gfwgje1tQeym41igiC&#10;t2W7QvE2NGNbbSYlidr+eyMIe5vH+5zVZjCduJPzrWUFi3kCgriyuuVawfFv//kFwgdkjZ1lUjCS&#10;h8168rHCXNsH/9K9CLWIIexzVNCE0OdS+qohg35ue+LIna0zGCJ0tdQOHzHcdDJNkkwabDk2NNjT&#10;rqHqWtyMgq7U2h2vlzIrT9lPWh5G812MSs2mw3YJItAQ/sVv90HH+UkKr2fiBXL9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zivmHAAAAA3AAAAA8AAAAAAAAAAAAAAAAA&#10;oQIAAGRycy9kb3ducmV2LnhtbFBLBQYAAAAABAAEAPkAAACOAwAAAAA=&#10;" strokecolor="gray" strokeweight="1pt"/>
                <v:line id="xGLHG16" o:spid="_x0000_s1045" style="position:absolute;flip:y;visibility:visible;mso-wrap-style:square" from="5505,2925" to="55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4b+sAAAADcAAAADwAAAGRycy9kb3ducmV2LnhtbERPTYvCMBC9L/gfwgh7W1MViluNIsKC&#10;N7EKZW9DM7bVZlKSrLb/fiMI3ubxPme16U0r7uR8Y1nBdJKAIC6tbrhScD79fC1A+ICssbVMCgby&#10;sFmPPlaYafvgI93zUIkYwj5DBXUIXSalL2sy6Ce2I47cxTqDIUJXSe3wEcNNK2dJkkqDDceGGjva&#10;1VTe8j+joC20dufbtUiL3/QwK/aD+c4HpT7H/XYJIlAf3uKXe6/j/GQOz2fiBXL9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OuG/rAAAAA3AAAAA8AAAAAAAAAAAAAAAAA&#10;oQIAAGRycy9kb3ducmV2LnhtbFBLBQYAAAAABAAEAPkAAACOAwAAAAA=&#10;" strokecolor="gray" strokeweight="1pt"/>
                <v:line id="xGLHG17" o:spid="_x0000_s1046" style="position:absolute;flip:y;visibility:visible;mso-wrap-style:square" from="5685,292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eDjsAAAADcAAAADwAAAGRycy9kb3ducmV2LnhtbERPTYvCMBC9L/gfwgh7W1NFiluNIsKC&#10;N7EKZW9DM7bVZlKSrLb/fiMI3ubxPme16U0r7uR8Y1nBdJKAIC6tbrhScD79fC1A+ICssbVMCgby&#10;sFmPPlaYafvgI93zUIkYwj5DBXUIXSalL2sy6Ce2I47cxTqDIUJXSe3wEcNNK2dJkkqDDceGGjva&#10;1VTe8j+joC20dufbtUiL3/QwK/aD+c4HpT7H/XYJIlAf3uKXe6/j/GQOz2fiBXL9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xHg47AAAAA3AAAAA8AAAAAAAAAAAAAAAAA&#10;oQIAAGRycy9kb3ducmV2LnhtbFBLBQYAAAAABAAEAPkAAACOAwAAAAA=&#10;" strokecolor="gray" strokeweight="1pt"/>
                <v:shape id="yALblHG" o:spid="_x0000_s1047" type="#_x0000_t202" style="position:absolute;left:4325;top:2645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5P9cQA&#10;AADcAAAADwAAAGRycy9kb3ducmV2LnhtbESPQWvCQBCF7wX/wzKCt7pRUEp0FREEg6hUi+chOybR&#10;7OySXU3aX+8WCr3N8N735s182ZlaPKnxlWUFo2ECgji3uuJCwdd58/4BwgdkjbVlUvBNHpaL3tsc&#10;U21b/qTnKRQihrBPUUEZgkul9HlJBv3QOuKoXW1jMMS1KaRusI3hppbjJJlKgxXHCyU6WpeU308P&#10;E2vs9tnPpD1mO+ey9nIw5wK7m1KDfreagQjUhX/zH73VkUsm8PtMnEA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eT/X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2362E7" w:rsidRDefault="002362E7" w:rsidP="002362E7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8,0011201000101" o:spid="_x0000_s1048" style="position:absolute;visibility:visible;mso-wrap-style:square" from="2805,580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mPI8IAAADcAAAADwAAAGRycy9kb3ducmV2LnhtbERPTYvCMBC9C/6HMMLeNN1dKNI1igjK&#10;gnpQK3ocmtm2bDMpTazVX28Ewds83udMZp2pREuNKy0r+BxFIIgzq0vOFaSH5XAMwnlkjZVlUnAj&#10;B7NpvzfBRNsr76jd+1yEEHYJKii8rxMpXVaQQTeyNXHg/mxj0AfY5FI3eA3hppJfURRLgyWHhgJr&#10;WhSU/e8vRsE2nqfrst3Js90szqujP91P8bdSH4Nu/gPCU+ff4pf7V4f5UQzPZ8IFcv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omPI8IAAADcAAAADwAAAAAAAAAAAAAA&#10;AAChAgAAZHJzL2Rvd25yZXYueG1sUEsFBgAAAAAEAAQA+QAAAJADAAAAAA==&#10;" strokecolor="gray" strokeweight="1pt"/>
                <v:line id="yMaxLHG,8,1" o:spid="_x0000_s1049" style="position:absolute;visibility:visible;mso-wrap-style:square" from="2805,2925" to="5685,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UquMIAAADcAAAADwAAAGRycy9kb3ducmV2LnhtbERPTYvCMBC9C/6HMMLeNFWhK9UoIrgI&#10;qwddRY9DM7bFZlKabK3+eiMs7G0e73Nmi9aUoqHaFZYVDAcRCOLU6oIzBcefdX8CwnlkjaVlUvAg&#10;B4t5tzPDRNs776k5+EyEEHYJKsi9rxIpXZqTQTewFXHgrrY26AOsM6lrvIdwU8pRFMXSYMGhIceK&#10;Vjmlt8OvUbCLl8fvotnLi92uLl8nf36e47FSH712OQXhqfX/4j/3Rof50Se8nwkX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cUquMIAAADcAAAADwAAAAAAAAAAAAAA&#10;AAChAgAAZHJzL2Rvd25yZXYueG1sUEsFBgAAAAAEAAQA+QAAAJADAAAAAA==&#10;" strokecolor="gray" strokeweight="1pt"/>
                <v:line id="yGLHG1" o:spid="_x0000_s1050" style="position:absolute;visibility:visible;mso-wrap-style:square" from="2805,580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q+ysUAAADcAAAADwAAAGRycy9kb3ducmV2LnhtbESPQWvCQBCF7wX/wzKCt7pRIZToKiIo&#10;gu1Ba9HjkB2TYHY2ZNeY9td3DoXeZnhv3vtmsepdrTpqQ+XZwGScgCLOva24MHD+3L6+gQoR2WLt&#10;mQx8U4DVcvCywMz6Jx+pO8VCSQiHDA2UMTaZ1iEvyWEY+4ZYtJtvHUZZ20LbFp8S7mo9TZJUO6xY&#10;GkpsaFNSfj89nIGPdH0+VN1RX/375rr7ipefSzozZjTs13NQkfr4b/673lvBT4RWnpEJ9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Fq+ysUAAADcAAAADwAAAAAAAAAA&#10;AAAAAAChAgAAZHJzL2Rvd25yZXYueG1sUEsFBgAAAAAEAAQA+QAAAJMDAAAAAA==&#10;" strokecolor="gray" strokeweight="1pt"/>
                <v:line id="yGLHG2" o:spid="_x0000_s1051" style="position:absolute;visibility:visible;mso-wrap-style:square" from="2805,5625" to="5685,5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YbUcIAAADcAAAADwAAAGRycy9kb3ducmV2LnhtbERPTYvCMBC9C/6HMMLeNFWhrNUoIrgI&#10;qwddRY9DM7bFZlKabK3+eiMs7G0e73Nmi9aUoqHaFZYVDAcRCOLU6oIzBcefdf8ThPPIGkvLpOBB&#10;DhbzbmeGibZ33lNz8JkIIewSVJB7XyVSujQng25gK+LAXW1t0AdYZ1LXeA/hppSjKIqlwYJDQ44V&#10;rXJKb4dfo2AXL4/fRbOXF7tdXb5O/vw8x2OlPnrtcgrCU+v/xX/ujQ7zowm8nwkX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xYbUcIAAADcAAAADwAAAAAAAAAAAAAA&#10;AAChAgAAZHJzL2Rvd25yZXYueG1sUEsFBgAAAAAEAAQA+QAAAJADAAAAAA==&#10;" strokecolor="gray" strokeweight="1pt"/>
                <v:line id="yGLHG3" o:spid="_x0000_s1052" style="position:absolute;visibility:visible;mso-wrap-style:square" from="2805,5445" to="5685,5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UkEcYAAADcAAAADwAAAGRycy9kb3ducmV2LnhtbESPT2vCQBDF70K/wzKF3nSjhVCiq4ig&#10;CLYH/6HHITtNQrOzIbvGtJ/eOQi9zfDevPeb2aJ3teqoDZVnA+NRAoo497biwsDpuB5+gAoR2WLt&#10;mQz8UoDF/GUww8z6O++pO8RCSQiHDA2UMTaZ1iEvyWEY+YZYtG/fOoyytoW2Ld4l3NV6kiSpdlix&#10;NJTY0Kqk/Odwcwa+0uVpV3V7ffWfq+vmHC9/l/TdmLfXfjkFFamP/+bn9dYK/ljw5RmZQM8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1JBHGAAAA3AAAAA8AAAAAAAAA&#10;AAAAAAAAoQIAAGRycy9kb3ducmV2LnhtbFBLBQYAAAAABAAEAPkAAACUAwAAAAA=&#10;" strokecolor="gray" strokeweight="1pt"/>
                <v:line id="yGLHG4" o:spid="_x0000_s1053" style="position:absolute;visibility:visible;mso-wrap-style:square" from="2805,5265" to="5685,5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mBisQAAADcAAAADwAAAGRycy9kb3ducmV2LnhtbERPTWvCQBC9C/0PyxS8mU0UQkldRYQW&#10;ofWgpiTHITtNQrOzIbuNqb++Wyh4m8f7nPV2Mp0YaXCtZQVJFIMgrqxuuVaQX14WTyCcR9bYWSYF&#10;P+Rgu3mYrTHT9sonGs++FiGEXYYKGu/7TEpXNWTQRbYnDtynHQz6AIda6gGvIdx0chnHqTTYcmho&#10;sKd9Q9XX+dsoOKa7/K0dT7K07/vy9cMXtyJdKTV/nHbPIDxN/i7+dx90mJ8k8PdMuE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uYGKxAAAANwAAAAPAAAAAAAAAAAA&#10;AAAAAKECAABkcnMvZG93bnJldi54bWxQSwUGAAAAAAQABAD5AAAAkgMAAAAA&#10;" strokecolor="gray" strokeweight="1pt"/>
                <v:line id="yGLHG5" o:spid="_x0000_s1054" style="position:absolute;visibility:visible;mso-wrap-style:square" from="2805,5085" to="5685,5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sf/cQAAADcAAAADwAAAGRycy9kb3ducmV2LnhtbERPS2vCQBC+F/wPywi9NRsthJK6igiW&#10;gvYQH8TjkJ0mwexsyK5J7K/vFgre5uN7zmI1mkb01LnasoJZFIMgLqyuuVRwOm5f3kA4j6yxsUwK&#10;7uRgtZw8LTDVduCM+oMvRQhhl6KCyvs2ldIVFRl0kW2JA/dtO4M+wK6UusMhhJtGzuM4kQZrDg0V&#10;trSpqLgebkbBV7I+7eo+kxe731w+zj7/yZNXpZ6n4/odhKfRP8T/7k8d5s/m8PdMuE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ax/9xAAAANwAAAAPAAAAAAAAAAAA&#10;AAAAAKECAABkcnMvZG93bnJldi54bWxQSwUGAAAAAAQABAD5AAAAkgMAAAAA&#10;" strokecolor="gray" strokeweight="1pt"/>
                <v:line id="yGLHG6" o:spid="_x0000_s1055" style="position:absolute;visibility:visible;mso-wrap-style:square" from="2805,4905" to="5685,4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e6ZsQAAADcAAAADwAAAGRycy9kb3ducmV2LnhtbERPTWvCQBC9F/oflhF6q5sYCCV1lRCo&#10;CLUHbYoeh+w0CWZnQ3aNsb++Wyh4m8f7nOV6Mp0YaXCtZQXxPAJBXFndcq2g/Hx7fgHhPLLGzjIp&#10;uJGD9erxYYmZtlfe03jwtQgh7DJU0HjfZ1K6qiGDbm574sB928GgD3CopR7wGsJNJxdRlEqDLYeG&#10;BnsqGqrOh4tR8JHm5Xs77uXJ7orT5ssff45potTTbMpfQXia/F38797qMD9O4O+Zc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J7pmxAAAANwAAAAPAAAAAAAAAAAA&#10;AAAAAKECAABkcnMvZG93bnJldi54bWxQSwUGAAAAAAQABAD5AAAAkgMAAAAA&#10;" strokecolor="gray" strokeweight="1pt"/>
                <v:line id="yGLHG7" o:spid="_x0000_s1056" style="position:absolute;visibility:visible;mso-wrap-style:square" from="2805,4725" to="5685,4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4iEsMAAADcAAAADwAAAGRycy9kb3ducmV2LnhtbERPTYvCMBC9C/sfwix409RVytI1iggr&#10;gnrQddHj0IxtsZmUJtbqrzeC4G0e73PG09aUoqHaFZYVDPoRCOLU6oIzBfu/3943COeRNZaWScGN&#10;HEwnH50xJtpeeUvNzmcihLBLUEHufZVI6dKcDLq+rYgDd7K1QR9gnUld4zWEm1J+RVEsDRYcGnKs&#10;aJ5Tet5djIJNPNuvimYrj3Y9Py7+/eF+iIdKdT/b2Q8IT61/i1/upQ7zByN4PhMukJ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OIhLDAAAA3AAAAA8AAAAAAAAAAAAA&#10;AAAAoQIAAGRycy9kb3ducmV2LnhtbFBLBQYAAAAABAAEAPkAAACRAwAAAAA=&#10;" strokecolor="gray" strokeweight="1pt"/>
                <v:line id="yGLHG8" o:spid="_x0000_s1057" style="position:absolute;visibility:visible;mso-wrap-style:square" from="2805,4545" to="5685,4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KHicMAAADcAAAADwAAAGRycy9kb3ducmV2LnhtbERPTYvCMBC9C/sfwix409QVy9I1iggr&#10;gnrQddHj0IxtsZmUJtbqrzeC4G0e73PG09aUoqHaFZYVDPoRCOLU6oIzBfu/3943COeRNZaWScGN&#10;HEwnH50xJtpeeUvNzmcihLBLUEHufZVI6dKcDLq+rYgDd7K1QR9gnUld4zWEm1J+RVEsDRYcGnKs&#10;aJ5Tet5djIJNPNuvimYrj3Y9Py7+/eF+iIdKdT/b2Q8IT61/i1/upQ7zByN4PhMukJ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Ch4nDAAAA3AAAAA8AAAAAAAAAAAAA&#10;AAAAoQIAAGRycy9kb3ducmV2LnhtbFBLBQYAAAAABAAEAPkAAACRAwAAAAA=&#10;" strokecolor="gray" strokeweight="1pt"/>
                <v:line id="yGLHG10" o:spid="_x0000_s1058" style="position:absolute;visibility:visible;mso-wrap-style:square" from="2805,4185" to="5685,4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AZ/sQAAADcAAAADwAAAGRycy9kb3ducmV2LnhtbERPS2vCQBC+C/0PyxR6MxtbCJK6igSU&#10;gu3BR4nHITsmwexsyK5J2l/fLQje5uN7zmI1mkb01LnasoJZFIMgLqyuuVRwOm6mcxDOI2tsLJOC&#10;H3KwWj5NFphqO/Ce+oMvRQhhl6KCyvs2ldIVFRl0kW2JA3exnUEfYFdK3eEQwk0jX+M4kQZrDg0V&#10;tpRVVFwPN6PgK1mfdnW/l2f7mZ233z7/zZM3pV6ex/U7CE+jf4jv7g8d5s8S+H8mXC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UBn+xAAAANwAAAAPAAAAAAAAAAAA&#10;AAAAAKECAABkcnMvZG93bnJldi54bWxQSwUGAAAAAAQABAD5AAAAkgMAAAAA&#10;" strokecolor="gray" strokeweight="1pt"/>
                <v:line id="yGLHG11" o:spid="_x0000_s1059" style="position:absolute;visibility:visible;mso-wrap-style:square" from="2805,4005" to="5685,4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y8ZcMAAADcAAAADwAAAGRycy9kb3ducmV2LnhtbERPS4vCMBC+C/6HMMLeNFWhK9UoIijC&#10;7h58ocehGdtiMylNrF1/vVlY8DYf33Nmi9aUoqHaFZYVDAcRCOLU6oIzBcfDuj8B4TyyxtIyKfgl&#10;B4t5tzPDRNsH76jZ+0yEEHYJKsi9rxIpXZqTQTewFXHgrrY26AOsM6lrfIRwU8pRFMXSYMGhIceK&#10;Vjmlt/3dKPiJl8evotnJi/1eXTYnf36e47FSH712OQXhqfVv8b97q8P84Sf8PRMuk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cvGXDAAAA3AAAAA8AAAAAAAAAAAAA&#10;AAAAoQIAAGRycy9kb3ducmV2LnhtbFBLBQYAAAAABAAEAPkAAACRAwAAAAA=&#10;" strokecolor="gray" strokeweight="1pt"/>
                <v:line id="yGLHG12" o:spid="_x0000_s1060" style="position:absolute;visibility:visible;mso-wrap-style:square" from="2805,3825" to="5685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MoF8YAAADcAAAADwAAAGRycy9kb3ducmV2LnhtbESPT2vCQBDF70K/wzKF3nSjhVCiq4ig&#10;CLYH/6HHITtNQrOzIbvGtJ/eOQi9zfDevPeb2aJ3teqoDZVnA+NRAoo497biwsDpuB5+gAoR2WLt&#10;mQz8UoDF/GUww8z6O++pO8RCSQiHDA2UMTaZ1iEvyWEY+YZYtG/fOoyytoW2Ld4l3NV6kiSpdlix&#10;NJTY0Kqk/Odwcwa+0uVpV3V7ffWfq+vmHC9/l/TdmLfXfjkFFamP/+bn9dYK/lho5RmZQM8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DKBfGAAAA3AAAAA8AAAAAAAAA&#10;AAAAAAAAoQIAAGRycy9kb3ducmV2LnhtbFBLBQYAAAAABAAEAPkAAACUAwAAAAA=&#10;" strokecolor="gray" strokeweight="1pt"/>
                <v:line id="yGLHG13" o:spid="_x0000_s1061" style="position:absolute;visibility:visible;mso-wrap-style:square" from="2805,3645" to="5685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+NjMMAAADcAAAADwAAAGRycy9kb3ducmV2LnhtbERPS4vCMBC+C/6HMMLeNFWhrNUoIijC&#10;7h58ocehGdtiMylNrF1/vVlY8DYf33Nmi9aUoqHaFZYVDAcRCOLU6oIzBcfDuv8JwnlkjaVlUvBL&#10;DhbzbmeGibYP3lGz95kIIewSVJB7XyVSujQng25gK+LAXW1t0AdYZ1LX+AjhppSjKIqlwYJDQ44V&#10;rXJKb/u7UfATL49fRbOTF/u9umxO/vw8x2OlPnrtcgrCU+vf4n/3Vof5wwn8PRMuk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PjYzDAAAA3AAAAA8AAAAAAAAAAAAA&#10;AAAAoQIAAGRycy9kb3ducmV2LnhtbFBLBQYAAAAABAAEAPkAAACRAwAAAAA=&#10;" strokecolor="gray" strokeweight="1pt"/>
                <v:line id="yGLHG14" o:spid="_x0000_s1062" style="position:absolute;visibility:visible;mso-wrap-style:square" from="2805,3465" to="5685,3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nurMYAAADcAAAADwAAAGRycy9kb3ducmV2LnhtbESPT2vCQBDF74LfYZlCb7qphSDRVUSw&#10;FGwP/kOPQ3aahGZnQ3aNaT+9cxC8zfDevPeb+bJ3teqoDZVnA2/jBBRx7m3FhYHjYTOaggoR2WLt&#10;mQz8UYDlYjiYY2b9jXfU7WOhJIRDhgbKGJtM65CX5DCMfUMs2o9vHUZZ20LbFm8S7mo9SZJUO6xY&#10;GkpsaF1S/ru/OgPf6eq4rbqdvviv9eXjFM//5/TdmNeXfjUDFamPT/Pj+tMK/kTw5RmZ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Z7qzGAAAA3AAAAA8AAAAAAAAA&#10;AAAAAAAAoQIAAGRycy9kb3ducmV2LnhtbFBLBQYAAAAABAAEAPkAAACUAwAAAAA=&#10;" strokecolor="gray" strokeweight="1pt"/>
                <v:line id="yGLHG15" o:spid="_x0000_s1063" style="position:absolute;visibility:visible;mso-wrap-style:square" from="2805,3285" to="5685,3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VLN8QAAADcAAAADwAAAGRycy9kb3ducmV2LnhtbERPS2vCQBC+F/wPywi9NRsthJK6igiW&#10;gvYQH8TjkJ0mwexsyK5J7K/vFgre5uN7zmI1mkb01LnasoJZFIMgLqyuuVRwOm5f3kA4j6yxsUwK&#10;7uRgtZw8LTDVduCM+oMvRQhhl6KCyvs2ldIVFRl0kW2JA/dtO4M+wK6UusMhhJtGzuM4kQZrDg0V&#10;trSpqLgebkbBV7I+7eo+kxe731w+zj7/yZNXpZ6n4/odhKfRP8T/7k8d5s9n8PdMuE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1Us3xAAAANwAAAAPAAAAAAAAAAAA&#10;AAAAAKECAABkcnMvZG93bnJldi54bWxQSwUGAAAAAAQABAD5AAAAkgMAAAAA&#10;" strokecolor="gray" strokeweight="1pt"/>
                <v:line id="yGLHG16" o:spid="_x0000_s1064" style="position:absolute;visibility:visible;mso-wrap-style:square" from="2805,3105" to="5685,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fVQMIAAADcAAAADwAAAGRycy9kb3ducmV2LnhtbERPS4vCMBC+L/gfwgje1tQKRapRRHBZ&#10;cPfgCz0OzdgWm0lpYu3urzeC4G0+vufMFp2pREuNKy0rGA0jEMSZ1SXnCg779ecEhPPIGivLpOCP&#10;HCzmvY8ZptreeUvtzucihLBLUUHhfZ1K6bKCDLqhrYkDd7GNQR9gk0vd4D2Em0rGUZRIgyWHhgJr&#10;WhWUXXc3o+A3WR42ZbuVZ/uzOn8d/en/lIyVGvS75RSEp86/xS/3tw7z4xiez4QL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fVQMIAAADcAAAADwAAAAAAAAAAAAAA&#10;AAChAgAAZHJzL2Rvd25yZXYueG1sUEsFBgAAAAAEAAQA+QAAAJADAAAAAA==&#10;" strokecolor="gray" strokeweight="1pt"/>
                <v:line id="yGLHG17" o:spid="_x0000_s1065" style="position:absolute;visibility:visible;mso-wrap-style:square" from="2805,2925" to="5685,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tw28QAAADcAAAADwAAAGRycy9kb3ducmV2LnhtbERPTWvCQBC9F/oflin01mxMIEjqKiK0&#10;FFoP2pR4HLLTJJidDdltTP31riB4m8f7nMVqMp0YaXCtZQWzKAZBXFndcq2g+H57mYNwHlljZ5kU&#10;/JOD1fLxYYG5tife0bj3tQgh7HJU0Hjf51K6qiGDLrI9ceB+7WDQBzjUUg94CuGmk0kcZ9Jgy6Gh&#10;wZ42DVXH/Z9RsM3WxWc77uTBfm0O7z++PJdZqtTz07R+BeFp8nfxzf2hw/wkhesz4QK5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S3DbxAAAANwAAAAPAAAAAAAAAAAA&#10;AAAAAKECAABkcnMvZG93bnJldi54bWxQSwUGAAAAAAQABAD5AAAAkgMAAAAA&#10;" strokecolor="gray" strokeweight="1pt"/>
                <v:shape id="xALblHG" o:spid="_x0000_s1066" type="#_x0000_t202" style="position:absolute;left:5925;top:4245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e2DsQA&#10;AADcAAAADwAAAGRycy9kb3ducmV2LnhtbESPQWvCQBCF74L/YRmhN90oVkrqKiIIBmlFLT0P2TGJ&#10;ZmeX7GrS/vpuQfA2w3vfmzfzZWdqcafGV5YVjEcJCOLc6ooLBV+nzfANhA/IGmvLpOCHPCwX/d4c&#10;U21bPtD9GAoRQ9inqKAMwaVS+rwkg35kHXHUzrYxGOLaFFI32MZwU8tJksykwYrjhRIdrUvKr8eb&#10;iTV2H9nva7vPds5l7fenORXYXZR6GXSrdxCBuvA0P+itjtxkCv/PxAn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ntg7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2362E7" w:rsidRDefault="002362E7" w:rsidP="002362E7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067" style="position:absolute;visibility:visible;mso-wrap-style:square" from="2805,4365" to="5865,4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8/RcMAAADcAAAADwAAAGRycy9kb3ducmV2LnhtbERPzWoCMRC+F3yHMIK3mlWolK1RrODW&#10;gz3U7QNMN9PN0mSybKK7+vSmIHibj+93luvBWXGmLjSeFcymGQjiyuuGawXf5e75FUSIyBqtZ1Jw&#10;oQDr1ehpibn2PX/R+RhrkUI45KjAxNjmUobKkMMw9S1x4n595zAm2NVSd9incGflPMsW0mHDqcFg&#10;S1tD1d/x5BQsyvJ9Fz6K4vBzKqpo7ObTXnulJuNh8wYi0hAf4rt7r9P8+Qv8P5MukK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PP0XDAAAA3AAAAA8AAAAAAAAAAAAA&#10;AAAAoQIAAGRycy9kb3ducmV2LnhtbFBLBQYAAAAABAAEAPkAAACRAwAAAAA=&#10;" strokeweight="1pt">
                  <v:stroke startarrowwidth="narrow" startarrowlength="short" endarrow="block" endarrowwidth="narrow" endarrowlength="short"/>
                </v:line>
                <v:line id="yALHG" o:spid="_x0000_s1068" style="position:absolute;flip:y;visibility:visible;mso-wrap-style:square" from="4245,2745" to="424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jPD78AAADcAAAADwAAAGRycy9kb3ducmV2LnhtbESPzQrCMBCE74LvEFbwpqkeRKpRVBDU&#10;m3/3tVnb2mZTmljr2xtB8LbLzHw7O1+2phQN1S63rGA0jEAQJ1bnnCq4nLeDKQjnkTWWlknBmxws&#10;F93OHGNtX3yk5uRTESDsYlSQeV/FUrokI4NuaCvioN1tbdCHtU6lrvEV4KaU4yiaSIM5hwsZVrTJ&#10;KClOTxMoaXFr9vm9uWyOD3yvDyNui6tS/V67moHw1Pq/+Zfe6VB/PIHvM2ECufg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2jPD78AAADcAAAADwAAAAAAAAAAAAAAAACh&#10;AgAAZHJzL2Rvd25yZXYueG1sUEsFBgAAAAAEAAQA+QAAAI0DAAAAAA==&#10;" strokeweight="1pt">
                  <v:stroke startarrowwidth="narrow" startarrowlength="short" endarrow="block" endarrowwidth="narrow" endarrowlength="short"/>
                </v:line>
              </v:group>
            </w:pict>
          </mc:Fallback>
        </mc:AlternateContent>
      </w:r>
      <w:r>
        <w:t xml:space="preserve">(a) </w:t>
      </w:r>
      <w:r w:rsidRPr="00877F86">
        <w:rPr>
          <w:position w:val="-10"/>
        </w:rPr>
        <w:object w:dxaOrig="1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pt;height:19pt" o:ole="">
            <v:imagedata r:id="rId5" o:title=""/>
          </v:shape>
          <o:OLEObject Type="Embed" ProgID="Equation.DSMT4" ShapeID="_x0000_i1025" DrawAspect="Content" ObjectID="_1552969656" r:id="rId6"/>
        </w:object>
      </w:r>
    </w:p>
    <w:p w:rsidR="002362E7" w:rsidRDefault="002362E7" w:rsidP="002362E7">
      <w:bookmarkStart w:id="0" w:name="_GoBack"/>
      <w:bookmarkEnd w:id="0"/>
    </w:p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>
      <w:r>
        <w:tab/>
      </w:r>
    </w:p>
    <w:p w:rsidR="002362E7" w:rsidRDefault="002362E7" w:rsidP="002362E7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718050</wp:posOffset>
                </wp:positionH>
                <wp:positionV relativeFrom="paragraph">
                  <wp:posOffset>15240</wp:posOffset>
                </wp:positionV>
                <wp:extent cx="2249170" cy="2185670"/>
                <wp:effectExtent l="12700" t="5080" r="5080" b="9525"/>
                <wp:wrapNone/>
                <wp:docPr id="43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9170" cy="2185670"/>
                          <a:chOff x="2805" y="2645"/>
                          <a:chExt cx="3260" cy="3160"/>
                        </a:xfrm>
                      </wpg:grpSpPr>
                      <wps:wsp>
                        <wps:cNvPr id="44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2805" y="2925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xMinLHG,0002002002,-8"/>
                        <wps:cNvCnPr/>
                        <wps:spPr bwMode="auto">
                          <a:xfrm flipV="1">
                            <a:off x="28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xMaxLHG,8,1"/>
                        <wps:cNvCnPr/>
                        <wps:spPr bwMode="auto">
                          <a:xfrm flipV="1">
                            <a:off x="56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" name="xGLHG1"/>
                        <wps:cNvCnPr/>
                        <wps:spPr bwMode="auto">
                          <a:xfrm flipV="1">
                            <a:off x="28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" name="xGLHG2"/>
                        <wps:cNvCnPr/>
                        <wps:spPr bwMode="auto">
                          <a:xfrm flipV="1">
                            <a:off x="29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" name="xGLHG3"/>
                        <wps:cNvCnPr/>
                        <wps:spPr bwMode="auto">
                          <a:xfrm flipV="1">
                            <a:off x="316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" name="xGLHG4"/>
                        <wps:cNvCnPr/>
                        <wps:spPr bwMode="auto">
                          <a:xfrm flipV="1">
                            <a:off x="334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" name="xGLHG5"/>
                        <wps:cNvCnPr/>
                        <wps:spPr bwMode="auto">
                          <a:xfrm flipV="1">
                            <a:off x="352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" name="xGLHG6"/>
                        <wps:cNvCnPr/>
                        <wps:spPr bwMode="auto">
                          <a:xfrm flipV="1">
                            <a:off x="37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" name="xGLHG7"/>
                        <wps:cNvCnPr/>
                        <wps:spPr bwMode="auto">
                          <a:xfrm flipV="1">
                            <a:off x="38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" name="xGLHG8"/>
                        <wps:cNvCnPr/>
                        <wps:spPr bwMode="auto">
                          <a:xfrm flipV="1">
                            <a:off x="406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" name="xGLHG10"/>
                        <wps:cNvCnPr/>
                        <wps:spPr bwMode="auto">
                          <a:xfrm flipV="1">
                            <a:off x="442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" name="xGLHG11"/>
                        <wps:cNvCnPr/>
                        <wps:spPr bwMode="auto">
                          <a:xfrm flipV="1">
                            <a:off x="46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" name="xGLHG12"/>
                        <wps:cNvCnPr/>
                        <wps:spPr bwMode="auto">
                          <a:xfrm flipV="1">
                            <a:off x="47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" name="xGLHG13"/>
                        <wps:cNvCnPr/>
                        <wps:spPr bwMode="auto">
                          <a:xfrm flipV="1">
                            <a:off x="496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" name="xGLHG14"/>
                        <wps:cNvCnPr/>
                        <wps:spPr bwMode="auto">
                          <a:xfrm flipV="1">
                            <a:off x="514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" name="xGLHG15"/>
                        <wps:cNvCnPr/>
                        <wps:spPr bwMode="auto">
                          <a:xfrm flipV="1">
                            <a:off x="532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" name="xGLHG16"/>
                        <wps:cNvCnPr/>
                        <wps:spPr bwMode="auto">
                          <a:xfrm flipV="1">
                            <a:off x="55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" name="xGLHG17"/>
                        <wps:cNvCnPr/>
                        <wps:spPr bwMode="auto">
                          <a:xfrm flipV="1">
                            <a:off x="56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4325" y="2645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362E7" w:rsidRDefault="002362E7" w:rsidP="002362E7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yMinLHG,-8,0011201000101"/>
                        <wps:cNvCnPr/>
                        <wps:spPr bwMode="auto">
                          <a:xfrm>
                            <a:off x="2805" y="58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" name="yMaxLHG,8,1"/>
                        <wps:cNvCnPr/>
                        <wps:spPr bwMode="auto">
                          <a:xfrm>
                            <a:off x="2805" y="29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" name="yGLHG1"/>
                        <wps:cNvCnPr/>
                        <wps:spPr bwMode="auto">
                          <a:xfrm>
                            <a:off x="2805" y="58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" name="yGLHG2"/>
                        <wps:cNvCnPr/>
                        <wps:spPr bwMode="auto">
                          <a:xfrm>
                            <a:off x="2805" y="56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" name="yGLHG3"/>
                        <wps:cNvCnPr/>
                        <wps:spPr bwMode="auto">
                          <a:xfrm>
                            <a:off x="2805" y="544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" name="yGLHG4"/>
                        <wps:cNvCnPr/>
                        <wps:spPr bwMode="auto">
                          <a:xfrm>
                            <a:off x="2805" y="526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" name="yGLHG5"/>
                        <wps:cNvCnPr/>
                        <wps:spPr bwMode="auto">
                          <a:xfrm>
                            <a:off x="2805" y="508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" name="yGLHG6"/>
                        <wps:cNvCnPr/>
                        <wps:spPr bwMode="auto">
                          <a:xfrm>
                            <a:off x="2805" y="49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" name="yGLHG7"/>
                        <wps:cNvCnPr/>
                        <wps:spPr bwMode="auto">
                          <a:xfrm>
                            <a:off x="2805" y="47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" name="yGLHG8"/>
                        <wps:cNvCnPr/>
                        <wps:spPr bwMode="auto">
                          <a:xfrm>
                            <a:off x="2805" y="454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" name="yGLHG10"/>
                        <wps:cNvCnPr/>
                        <wps:spPr bwMode="auto">
                          <a:xfrm>
                            <a:off x="2805" y="418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" name="yGLHG11"/>
                        <wps:cNvCnPr/>
                        <wps:spPr bwMode="auto">
                          <a:xfrm>
                            <a:off x="2805" y="40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" name="yGLHG12"/>
                        <wps:cNvCnPr/>
                        <wps:spPr bwMode="auto">
                          <a:xfrm>
                            <a:off x="2805" y="38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" name="yGLHG13"/>
                        <wps:cNvCnPr/>
                        <wps:spPr bwMode="auto">
                          <a:xfrm>
                            <a:off x="2805" y="364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" name="yGLHG14"/>
                        <wps:cNvCnPr/>
                        <wps:spPr bwMode="auto">
                          <a:xfrm>
                            <a:off x="2805" y="346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" name="yGLHG15"/>
                        <wps:cNvCnPr/>
                        <wps:spPr bwMode="auto">
                          <a:xfrm>
                            <a:off x="2805" y="328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" name="yGLHG16"/>
                        <wps:cNvCnPr/>
                        <wps:spPr bwMode="auto">
                          <a:xfrm>
                            <a:off x="2805" y="31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" name="yGLHG17"/>
                        <wps:cNvCnPr/>
                        <wps:spPr bwMode="auto">
                          <a:xfrm>
                            <a:off x="2805" y="29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5925" y="4245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362E7" w:rsidRDefault="002362E7" w:rsidP="002362E7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" name="xALHG"/>
                        <wps:cNvCnPr/>
                        <wps:spPr bwMode="auto">
                          <a:xfrm>
                            <a:off x="2805" y="4365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" name="yALHG"/>
                        <wps:cNvCnPr/>
                        <wps:spPr bwMode="auto">
                          <a:xfrm flipV="1">
                            <a:off x="4245" y="2745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" o:spid="_x0000_s1069" style="position:absolute;margin-left:371.5pt;margin-top:1.2pt;width:177.1pt;height:172.1pt;z-index:251660288" coordorigin="2805,2645" coordsize="3260,3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">
                <v:rect id="FrameHG" o:spid="_x0000_s1070" style="position:absolute;left:2805;top:2925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5BD8YA&#10;AADbAAAADwAAAGRycy9kb3ducmV2LnhtbESPS2vDMBCE74H+B7GFXEIj50EfrpUQEgK9tKFuDzku&#10;1sYWtlbGUhL731eFQI7DzHzDZOveNuJCnTeOFcymCQjiwmnDpYLfn/3TKwgfkDU2jknBQB7Wq4dR&#10;hql2V/6mSx5KESHsU1RQhdCmUvqiIot+6lri6J1cZzFE2ZVSd3iNcNvIeZI8S4uG40KFLW0rKur8&#10;bBXsj3l9MEc+LczL5868TYbh65ArNX7sN+8gAvXhHr61P7SC5RL+v8QfI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E5BD8YAAADbAAAADwAAAAAAAAAAAAAAAACYAgAAZHJz&#10;L2Rvd25yZXYueG1sUEsFBgAAAAAEAAQA9QAAAIsDAAAAAA==&#10;"/>
                <v:line id="xMinLHG,0002002002,-8" o:spid="_x0000_s1071" style="position:absolute;flip:y;visibility:visible;mso-wrap-style:square" from="2805,2925" to="28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CRO8MAAADbAAAADwAAAGRycy9kb3ducmV2LnhtbESPQWvCQBSE70L/w/IKvelGaYOmriKC&#10;4K00CsHbI/uaRLNvw+6qyb/vCoLHYWa+YZbr3rTiRs43lhVMJwkI4tLqhisFx8NuPAfhA7LG1jIp&#10;GMjDevU2WmKm7Z1/6ZaHSkQI+wwV1CF0mZS+rMmgn9iOOHp/1hkMUbpKaof3CDetnCVJKg02HBdq&#10;7GhbU3nJr0ZBW2jtjpdzkRan9GdW7AezyAelPt77zTeIQH14hZ/tvVbw+QWP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gkTvDAAAA2wAAAA8AAAAAAAAAAAAA&#10;AAAAoQIAAGRycy9kb3ducmV2LnhtbFBLBQYAAAAABAAEAPkAAACRAwAAAAA=&#10;" strokecolor="gray" strokeweight="1pt"/>
                <v:line id="xMaxLHG,8,1" o:spid="_x0000_s1072" style="position:absolute;flip:y;visibility:visible;mso-wrap-style:square" from="5685,292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IPTMMAAADbAAAADwAAAGRycy9kb3ducmV2LnhtbESPwWrDMBBE74X8g9hAb7WcEEzrWgkl&#10;UMgtxDWY3hZra7uxVkZSY/vvq0Chx2Fm3jDFYTaDuJHzvWUFmyQFQdxY3XOroPp4f3oG4QOyxsEy&#10;KVjIw2G/eigw13biC93K0IoIYZ+jgi6EMZfSNx0Z9IkdiaP3ZZ3BEKVrpXY4RbgZ5DZNM2mw57jQ&#10;4UjHjppr+WMUDLXWrrp+11n9mZ239WkxL+Wi1ON6fnsFEWgO/+G/9kkr2GVw/xJ/gN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yD0zDAAAA2wAAAA8AAAAAAAAAAAAA&#10;AAAAoQIAAGRycy9kb3ducmV2LnhtbFBLBQYAAAAABAAEAPkAAACRAwAAAAA=&#10;" strokecolor="gray" strokeweight="1pt"/>
                <v:line id="xGLHG1" o:spid="_x0000_s1073" style="position:absolute;flip:y;visibility:visible;mso-wrap-style:square" from="2805,2925" to="28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6q18MAAADbAAAADwAAAGRycy9kb3ducmV2LnhtbESPQWvCQBSE70L/w/IKvelGKVFTVxFB&#10;8FYaheDtkX1Notm3YXfV5N93C4LHYWa+YVab3rTiTs43lhVMJwkI4tLqhisFp+N+vADhA7LG1jIp&#10;GMjDZv02WmGm7YN/6J6HSkQI+wwV1CF0mZS+rMmgn9iOOHq/1hkMUbpKaoePCDetnCVJKg02HBdq&#10;7GhXU3nNb0ZBW2jtTtdLkRbn9HtWHAazzAelPt777ReIQH14hZ/tg1bwOYf/L/EH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+qtfDAAAA2wAAAA8AAAAAAAAAAAAA&#10;AAAAoQIAAGRycy9kb3ducmV2LnhtbFBLBQYAAAAABAAEAPkAAACRAwAAAAA=&#10;" strokecolor="gray" strokeweight="1pt"/>
                <v:line id="xGLHG2" o:spid="_x0000_s1074" style="position:absolute;flip:y;visibility:visible;mso-wrap-style:square" from="2985,2925" to="29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E+pcAAAADbAAAADwAAAGRycy9kb3ducmV2LnhtbERPyWrDMBC9F/IPYgK9NXJDMY1jOZRA&#10;ILcSN2ByG6yp7cYaGUn18vfRodDj4+35YTa9GMn5zrKC100Cgri2uuNGwfXr9PIOwgdkjb1lUrCQ&#10;h0Oxesox03biC41laEQMYZ+hgjaEIZPS1y0Z9Bs7EEfu2zqDIULXSO1wiuGml9skSaXBjmNDiwMd&#10;W6rv5a9R0Fdau+v9p0qrW/q5rc6L2ZWLUs/r+WMPItAc/sV/7rNW8BbHxi/xB8ji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ThPqXAAAAA2wAAAA8AAAAAAAAAAAAAAAAA&#10;oQIAAGRycy9kb3ducmV2LnhtbFBLBQYAAAAABAAEAPkAAACOAwAAAAA=&#10;" strokecolor="gray" strokeweight="1pt"/>
                <v:line id="xGLHG3" o:spid="_x0000_s1075" style="position:absolute;flip:y;visibility:visible;mso-wrap-style:square" from="3165,2925" to="316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2bPsIAAADbAAAADwAAAGRycy9kb3ducmV2LnhtbESPQYvCMBSE7wv+h/AEb2uqSFmrUURY&#10;8CZ2heLt0TzbavNSkqy2/94IC3scZuYbZr3tTSse5HxjWcFsmoAgLq1uuFJw/vn+/ALhA7LG1jIp&#10;GMjDdjP6WGOm7ZNP9MhDJSKEfYYK6hC6TEpf1mTQT21HHL2rdQZDlK6S2uEzwk0r50mSSoMNx4Ua&#10;O9rXVN7zX6OgLbR25/utSItLepwXh8Es80GpybjfrUAE6sN/+K990AoWS3h/iT9Ab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62bPsIAAADbAAAADwAAAAAAAAAAAAAA&#10;AAChAgAAZHJzL2Rvd25yZXYueG1sUEsFBgAAAAAEAAQA+QAAAJADAAAAAA==&#10;" strokecolor="gray" strokeweight="1pt"/>
                <v:line id="xGLHG4" o:spid="_x0000_s1076" style="position:absolute;flip:y;visibility:visible;mso-wrap-style:square" from="3345,2925" to="334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6kfsAAAADbAAAADwAAAGRycy9kb3ducmV2LnhtbERPyWrDMBC9F/IPYgK9NXIDNY1jOZRA&#10;ILcSN2ByG6yp7cYaGUn18vfRodDj4+35YTa9GMn5zrKC100Cgri2uuNGwfXr9PIOwgdkjb1lUrCQ&#10;h0Oxesox03biC41laEQMYZ+hgjaEIZPS1y0Z9Bs7EEfu2zqDIULXSO1wiuGml9skSaXBjmNDiwMd&#10;W6rv5a9R0Fdau+v9p0qrW/q5rc6L2ZWLUs/r+WMPItAc/sV/7rNW8BbXxy/xB8ji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9OpH7AAAAA2wAAAA8AAAAAAAAAAAAAAAAA&#10;oQIAAGRycy9kb3ducmV2LnhtbFBLBQYAAAAABAAEAPkAAACOAwAAAAA=&#10;" strokecolor="gray" strokeweight="1pt"/>
                <v:line id="xGLHG5" o:spid="_x0000_s1077" style="position:absolute;flip:y;visibility:visible;mso-wrap-style:square" from="3525,2925" to="352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IB5cIAAADbAAAADwAAAGRycy9kb3ducmV2LnhtbESPQYvCMBSE7wv+h/AEb2uqYFmrUURY&#10;8CZ2heLt0TzbavNSkqy2/94IC3scZuYbZr3tTSse5HxjWcFsmoAgLq1uuFJw/vn+/ALhA7LG1jIp&#10;GMjDdjP6WGOm7ZNP9MhDJSKEfYYK6hC6TEpf1mTQT21HHL2rdQZDlK6S2uEzwk0r50mSSoMNx4Ua&#10;O9rXVN7zX6OgLbR25/utSItLepwXh8Es80GpybjfrUAE6sN/+K990AoWM3h/iT9Ab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AIB5cIAAADbAAAADwAAAAAAAAAAAAAA&#10;AAChAgAAZHJzL2Rvd25yZXYueG1sUEsFBgAAAAAEAAQA+QAAAJADAAAAAA==&#10;" strokecolor="gray" strokeweight="1pt"/>
                <v:line id="xGLHG6" o:spid="_x0000_s1078" style="position:absolute;flip:y;visibility:visible;mso-wrap-style:square" from="3705,2925" to="37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CfksIAAADbAAAADwAAAGRycy9kb3ducmV2LnhtbESPQWvCQBSE70L/w/IEb7ox0GBTV5FC&#10;wVsxCqG3R/Y1iWbfht2tJv/eFQSPw8x8w6y3g+nElZxvLStYLhIQxJXVLdcKTsfv+QqED8gaO8uk&#10;YCQP283bZI25tjc+0LUItYgQ9jkqaELocyl91ZBBv7A9cfT+rDMYonS11A5vEW46mSZJJg22HBca&#10;7OmroepS/BsFXam1O13OZVb+Zj9puR/NRzEqNZsOu08QgYbwCj/be63gPYXHl/gD5OY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NCfksIAAADbAAAADwAAAAAAAAAAAAAA&#10;AAChAgAAZHJzL2Rvd25yZXYueG1sUEsFBgAAAAAEAAQA+QAAAJADAAAAAA==&#10;" strokecolor="gray" strokeweight="1pt"/>
                <v:line id="xGLHG7" o:spid="_x0000_s1079" style="position:absolute;flip:y;visibility:visible;mso-wrap-style:square" from="3885,2925" to="38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w6CcMAAADbAAAADwAAAGRycy9kb3ducmV2LnhtbESPQWvCQBSE70L/w/IKvelGS4OmriKC&#10;4K00CsHbI/uaRLNvw+6qyb/vCoLHYWa+YZbr3rTiRs43lhVMJwkI4tLqhisFx8NuPAfhA7LG1jIp&#10;GMjDevU2WmKm7Z1/6ZaHSkQI+wwV1CF0mZS+rMmgn9iOOHp/1hkMUbpKaof3CDetnCVJKg02HBdq&#10;7GhbU3nJr0ZBW2jtjpdzkRan9GdW7AezyAelPt77zTeIQH14hZ/tvVbw9QmP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+cOgnDAAAA2wAAAA8AAAAAAAAAAAAA&#10;AAAAoQIAAGRycy9kb3ducmV2LnhtbFBLBQYAAAAABAAEAPkAAACRAwAAAAA=&#10;" strokecolor="gray" strokeweight="1pt"/>
                <v:line id="xGLHG8" o:spid="_x0000_s1080" style="position:absolute;flip:y;visibility:visible;mso-wrap-style:square" from="4065,2925" to="406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WifcMAAADbAAAADwAAAGRycy9kb3ducmV2LnhtbESPQWvCQBSE70L/w/IKvelGaYOmriKC&#10;4K00CsHbI/uaRLNvw+6qyb/vCoLHYWa+YZbr3rTiRs43lhVMJwkI4tLqhisFx8NuPAfhA7LG1jIp&#10;GMjDevU2WmKm7Z1/6ZaHSkQI+wwV1CF0mZS+rMmgn9iOOHp/1hkMUbpKaof3CDetnCVJKg02HBdq&#10;7GhbU3nJr0ZBW2jtjpdzkRan9GdW7AezyAelPt77zTeIQH14hZ/tvVbw9QmP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1on3DAAAA2wAAAA8AAAAAAAAAAAAA&#10;AAAAoQIAAGRycy9kb3ducmV2LnhtbFBLBQYAAAAABAAEAPkAAACRAwAAAAA=&#10;" strokecolor="gray" strokeweight="1pt"/>
                <v:line id="xGLHG10" o:spid="_x0000_s1081" style="position:absolute;flip:y;visibility:visible;mso-wrap-style:square" from="4425,2925" to="442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kH5sIAAADbAAAADwAAAGRycy9kb3ducmV2LnhtbESPQYvCMBSE78L+h/AW9qbpChatRlkE&#10;wZtsFYq3R/Nsq81LSaK2/36zIHgcZuYbZrXpTSse5HxjWcH3JAFBXFrdcKXgdNyN5yB8QNbYWiYF&#10;A3nYrD9GK8y0ffIvPfJQiQhhn6GCOoQuk9KXNRn0E9sRR+9incEQpaukdviMcNPKaZKk0mDDcaHG&#10;jrY1lbf8bhS0hdbudLsWaXFOD9NiP5hFPij19dn/LEEE6sM7/GrvtYLZDP6/x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zkH5sIAAADbAAAADwAAAAAAAAAAAAAA&#10;AAChAgAAZHJzL2Rvd25yZXYueG1sUEsFBgAAAAAEAAQA+QAAAJADAAAAAA==&#10;" strokecolor="gray" strokeweight="1pt"/>
                <v:line id="xGLHG11" o:spid="_x0000_s1082" style="position:absolute;flip:y;visibility:visible;mso-wrap-style:square" from="4605,2925" to="46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uZkcMAAADbAAAADwAAAGRycy9kb3ducmV2LnhtbESPwWrDMBBE74X8g9hAb7WcQEzrWgkl&#10;UMgtxDWY3hZra7uxVkZSY/vvq0Chx2Fm3jDFYTaDuJHzvWUFmyQFQdxY3XOroPp4f3oG4QOyxsEy&#10;KVjIw2G/eigw13biC93K0IoIYZ+jgi6EMZfSNx0Z9IkdiaP3ZZ3BEKVrpXY4RbgZ5DZNM2mw57jQ&#10;4UjHjppr+WMUDLXWrrp+11n9mZ239WkxL+Wi1ON6fnsFEWgO/+G/9kkr2GVw/xJ/gN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/rmZHDAAAA2wAAAA8AAAAAAAAAAAAA&#10;AAAAoQIAAGRycy9kb3ducmV2LnhtbFBLBQYAAAAABAAEAPkAAACRAwAAAAA=&#10;" strokecolor="gray" strokeweight="1pt"/>
                <v:line id="xGLHG12" o:spid="_x0000_s1083" style="position:absolute;flip:y;visibility:visible;mso-wrap-style:square" from="4785,2925" to="47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c8CsMAAADbAAAADwAAAGRycy9kb3ducmV2LnhtbESPQWvCQBSE70L/w/IKvelGoVFTVxFB&#10;8FYaheDtkX1Notm3YXfV5N93C4LHYWa+YVab3rTiTs43lhVMJwkI4tLqhisFp+N+vADhA7LG1jIp&#10;GMjDZv02WmGm7YN/6J6HSkQI+wwV1CF0mZS+rMmgn9iOOHq/1hkMUbpKaoePCDetnCVJKg02HBdq&#10;7GhXU3nNb0ZBW2jtTtdLkRbn9HtWHAazzAelPt777ReIQH14hZ/tg1bwOYf/L/EH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nPArDAAAA2wAAAA8AAAAAAAAAAAAA&#10;AAAAoQIAAGRycy9kb3ducmV2LnhtbFBLBQYAAAAABAAEAPkAAACRAwAAAAA=&#10;" strokecolor="gray" strokeweight="1pt"/>
                <v:line id="xGLHG13" o:spid="_x0000_s1084" style="position:absolute;flip:y;visibility:visible;mso-wrap-style:square" from="4965,2925" to="496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ioeMAAAADbAAAADwAAAGRycy9kb3ducmV2LnhtbERPyWrDMBC9F/IPYgK9NXIDNY1jOZRA&#10;ILcSN2ByG6yp7cYaGUn18vfRodDj4+35YTa9GMn5zrKC100Cgri2uuNGwfXr9PIOwgdkjb1lUrCQ&#10;h0Oxesox03biC41laEQMYZ+hgjaEIZPS1y0Z9Bs7EEfu2zqDIULXSO1wiuGml9skSaXBjmNDiwMd&#10;W6rv5a9R0Fdau+v9p0qrW/q5rc6L2ZWLUs/r+WMPItAc/sV/7rNW8BbHxi/xB8ji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4qHjAAAAA2wAAAA8AAAAAAAAAAAAAAAAA&#10;oQIAAGRycy9kb3ducmV2LnhtbFBLBQYAAAAABAAEAPkAAACOAwAAAAA=&#10;" strokecolor="gray" strokeweight="1pt"/>
                <v:line id="xGLHG14" o:spid="_x0000_s1085" style="position:absolute;flip:y;visibility:visible;mso-wrap-style:square" from="5145,2925" to="514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QN48IAAADbAAAADwAAAGRycy9kb3ducmV2LnhtbESPQYvCMBSE7wv+h/AEb2uqYFmrUURY&#10;8CZ2heLt0TzbavNSkqy2/94IC3scZuYbZr3tTSse5HxjWcFsmoAgLq1uuFJw/vn+/ALhA7LG1jIp&#10;GMjDdjP6WGOm7ZNP9MhDJSKEfYYK6hC6TEpf1mTQT21HHL2rdQZDlK6S2uEzwk0r50mSSoMNx4Ua&#10;O9rXVN7zX6OgLbR25/utSItLepwXh8Es80GpybjfrUAE6sN/+K990AoWS3h/iT9Ab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nQN48IAAADbAAAADwAAAAAAAAAAAAAA&#10;AAChAgAAZHJzL2Rvd25yZXYueG1sUEsFBgAAAAAEAAQA+QAAAJADAAAAAA==&#10;" strokecolor="gray" strokeweight="1pt"/>
                <v:line id="xGLHG15" o:spid="_x0000_s1086" style="position:absolute;flip:y;visibility:visible;mso-wrap-style:square" from="5325,2925" to="532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Juw8AAAADbAAAADwAAAGRycy9kb3ducmV2LnhtbERPz2uDMBS+D/Y/hDfYbcZ5kM4ZSykM&#10;eiuzBdntYd7UaV4kSa3+98thsOPH97vcr2YSCzk/WFbwmqQgiFurB+4UXC8fLzsQPiBrnCyTgo08&#10;7KvHhxILbe/8SUsdOhFD2BeooA9hLqT0bU8GfWJn4sh9W2cwROg6qR3eY7iZZJamuTQ4cGzocaZj&#10;T+1Y34yCqdHaXcefJm++8nPWnDbzVm9KPT+th3cQgdbwL/5zn7SCPK6PX+IPkN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EibsPAAAAA2wAAAA8AAAAAAAAAAAAAAAAA&#10;oQIAAGRycy9kb3ducmV2LnhtbFBLBQYAAAAABAAEAPkAAACOAwAAAAA=&#10;" strokecolor="gray" strokeweight="1pt"/>
                <v:line id="xGLHG16" o:spid="_x0000_s1087" style="position:absolute;flip:y;visibility:visible;mso-wrap-style:square" from="5505,2925" to="55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7LWMIAAADbAAAADwAAAGRycy9kb3ducmV2LnhtbESPQYvCMBSE78L+h/AW9mZTPRStRhFh&#10;wZtYheLt0TzbavNSkqy2/36zsOBxmJlvmPV2MJ14kvOtZQWzJAVBXFndcq3gcv6eLkD4gKyxs0wK&#10;RvKw3XxM1phr++ITPYtQiwhhn6OCJoQ+l9JXDRn0ie2Jo3ezzmCI0tVSO3xFuOnkPE0zabDluNBg&#10;T/uGqkfxYxR0pdbu8riXWXnNjvPyMJplMSr19TnsViACDeEd/m8ftIJsBn9f4g+Qm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m7LWMIAAADbAAAADwAAAAAAAAAAAAAA&#10;AAChAgAAZHJzL2Rvd25yZXYueG1sUEsFBgAAAAAEAAQA+QAAAJADAAAAAA==&#10;" strokecolor="gray" strokeweight="1pt"/>
                <v:line id="xGLHG17" o:spid="_x0000_s1088" style="position:absolute;flip:y;visibility:visible;mso-wrap-style:square" from="5685,292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xVL8IAAADbAAAADwAAAGRycy9kb3ducmV2LnhtbESPQYvCMBSE7wv+h/AEb2tqD2W3GkUE&#10;wduyXaF4ezTPttq8lCRq+++NIOxxmJlvmNVmMJ24k/OtZQWLeQKCuLK65VrB8W//+QXCB2SNnWVS&#10;MJKHzXryscJc2wf/0r0ItYgQ9jkqaELocyl91ZBBP7c9cfTO1hkMUbpaaoePCDedTJMkkwZbjgsN&#10;9rRrqLoWN6OgK7V2x+ulzMpT9pOWh9F8F6NSs+mwXYIINIT/8Lt90AqyFF5f4g+Q6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rxVL8IAAADbAAAADwAAAAAAAAAAAAAA&#10;AAChAgAAZHJzL2Rvd25yZXYueG1sUEsFBgAAAAAEAAQA+QAAAJADAAAAAA==&#10;" strokecolor="gray" strokeweight="1pt"/>
                <v:shape id="yALblHG" o:spid="_x0000_s1089" type="#_x0000_t202" style="position:absolute;left:4325;top:2645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EMCMQA&#10;AADbAAAADwAAAGRycy9kb3ducmV2LnhtbESPUWvCQBCE3wX/w7GCb/VipVJSTxGhYBAtaunzkluT&#10;aG7vyJ0m9td7hYKPw+x8szNbdKYWN2p8ZVnBeJSAIM6trrhQ8H38fHkH4QOyxtoyKbiTh8W835th&#10;qm3Le7odQiEihH2KCsoQXCqlz0sy6EfWEUfvZBuDIcqmkLrBNsJNLV+TZCoNVhwbSnS0Kim/HK4m&#10;vrHZZr9v7Ve2cS5rf3bmWGB3Vmo46JYfIAJ14Xn8n15rBdMJ/G2JAJ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hDAj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2362E7" w:rsidRDefault="002362E7" w:rsidP="002362E7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8,0011201000101" o:spid="_x0000_s1090" style="position:absolute;visibility:visible;mso-wrap-style:square" from="2805,580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RC88QAAADbAAAADwAAAGRycy9kb3ducmV2LnhtbESPQYvCMBSE74L/ITzBm6arUqRrFBEU&#10;Qfegq+jx0bxtyzYvpYm1+us3grDHYWa+YWaL1pSiodoVlhV8DCMQxKnVBWcKTt/rwRSE88gaS8uk&#10;4EEOFvNuZ4aJtnc+UHP0mQgQdgkqyL2vEildmpNBN7QVcfB+bG3QB1lnUtd4D3BTylEUxdJgwWEh&#10;x4pWOaW/x5tR8BUvT7uiOcir3a+um7O/PC/xWKl+r11+gvDU+v/wu73VCuIJvL6EH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RELzxAAAANsAAAAPAAAAAAAAAAAA&#10;AAAAAKECAABkcnMvZG93bnJldi54bWxQSwUGAAAAAAQABAD5AAAAkgMAAAAA&#10;" strokecolor="gray" strokeweight="1pt"/>
                <v:line id="yMaxLHG,8,1" o:spid="_x0000_s1091" style="position:absolute;visibility:visible;mso-wrap-style:square" from="2805,2925" to="5685,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jnaMQAAADbAAAADwAAAGRycy9kb3ducmV2LnhtbESPQYvCMBSE74L/ITzBm6arWKRrFBEU&#10;Qfegq+jx0bxtyzYvpYm1+us3grDHYWa+YWaL1pSiodoVlhV8DCMQxKnVBWcKTt/rwRSE88gaS8uk&#10;4EEOFvNuZ4aJtnc+UHP0mQgQdgkqyL2vEildmpNBN7QVcfB+bG3QB1lnUtd4D3BTylEUxdJgwWEh&#10;x4pWOaW/x5tR8BUvT7uiOcir3a+um7O/PC/xWKl+r11+gvDU+v/wu73VCuIJvL6EH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OdoxAAAANsAAAAPAAAAAAAAAAAA&#10;AAAAAKECAABkcnMvZG93bnJldi54bWxQSwUGAAAAAAQABAD5AAAAkgMAAAAA&#10;" strokecolor="gray" strokeweight="1pt"/>
                <v:line id="yGLHG1" o:spid="_x0000_s1092" style="position:absolute;visibility:visible;mso-wrap-style:square" from="2805,580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p5H8UAAADbAAAADwAAAGRycy9kb3ducmV2LnhtbESPQWvCQBSE74X+h+UVvNVNFZaSugki&#10;tAjqQZuix0f2NQnNvg3ZNUZ/fbdQ8DjMzDfMIh9tKwbqfeNYw8s0AUFcOtNwpaH4fH9+BeEDssHW&#10;MWm4koc8e3xYYGrchfc0HEIlIoR9ihrqELpUSl/WZNFPXUccvW/XWwxR9pU0PV4i3LZyliRKWmw4&#10;LtTY0aqm8udwthp2allsmmEvT267On18hePtqOZaT57G5RuIQGO4h//ba6NBKfj7En+Az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tp5H8UAAADbAAAADwAAAAAAAAAA&#10;AAAAAAChAgAAZHJzL2Rvd25yZXYueG1sUEsFBgAAAAAEAAQA+QAAAJMDAAAAAA==&#10;" strokecolor="gray" strokeweight="1pt"/>
                <v:line id="yGLHG2" o:spid="_x0000_s1093" style="position:absolute;visibility:visible;mso-wrap-style:square" from="2805,5625" to="5685,5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bchMQAAADbAAAADwAAAGRycy9kb3ducmV2LnhtbESPT4vCMBTE74LfITzBm6arUKVrFBEU&#10;QffgP/T4aN62ZZuX0sRa99NvFgSPw8z8hpktWlOKhmpXWFbwMYxAEKdWF5wpOJ/WgykI55E1lpZJ&#10;wZMcLObdzgwTbR98oOboMxEg7BJUkHtfJVK6NCeDbmgr4uB929qgD7LOpK7xEeCmlKMoiqXBgsNC&#10;jhWtckp/jnej4CtenndFc5A3u1/dNhd//b3GY6X6vXb5CcJT69/hV3urFcQT+P8Sfo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ltyExAAAANsAAAAPAAAAAAAAAAAA&#10;AAAAAKECAABkcnMvZG93bnJldi54bWxQSwUGAAAAAAQABAD5AAAAkgMAAAAA&#10;" strokecolor="gray" strokeweight="1pt"/>
                <v:line id="yGLHG3" o:spid="_x0000_s1094" style="position:absolute;visibility:visible;mso-wrap-style:square" from="2805,5445" to="5685,5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lI9sIAAADbAAAADwAAAGRycy9kb3ducmV2LnhtbERPTWvCQBC9C/0PyxR6MxtbCJK6igSU&#10;gvWgRvQ4ZKdJMDsbsmuS+uu7h4LHx/terEbTiJ46V1tWMItiEMSF1TWXCvLTZjoH4TyyxsYyKfgl&#10;B6vly2SBqbYDH6g/+lKEEHYpKqi8b1MpXVGRQRfZljhwP7Yz6APsSqk7HEK4aeR7HCfSYM2hocKW&#10;soqK2/FuFOyTdb6r+4O82u/suj37y+OSfCj19jquP0F4Gv1T/O/+0gqSMDZ8CT9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AlI9sIAAADbAAAADwAAAAAAAAAAAAAA&#10;AAChAgAAZHJzL2Rvd25yZXYueG1sUEsFBgAAAAAEAAQA+QAAAJADAAAAAA==&#10;" strokecolor="gray" strokeweight="1pt"/>
                <v:line id="yGLHG4" o:spid="_x0000_s1095" style="position:absolute;visibility:visible;mso-wrap-style:square" from="2805,5265" to="5685,5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XtbcQAAADbAAAADwAAAGRycy9kb3ducmV2LnhtbESPT4vCMBTE74LfITzBm6arULRrFBEU&#10;QffgP/T4aN62ZZuX0sRa99NvFgSPw8z8hpktWlOKhmpXWFbwMYxAEKdWF5wpOJ/WgwkI55E1lpZJ&#10;wZMcLObdzgwTbR98oOboMxEg7BJUkHtfJVK6NCeDbmgr4uB929qgD7LOpK7xEeCmlKMoiqXBgsNC&#10;jhWtckp/jnej4CtenndFc5A3u1/dNhd//b3GY6X6vXb5CcJT69/hV3urFcRT+P8Sfo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Re1txAAAANsAAAAPAAAAAAAAAAAA&#10;AAAAAKECAABkcnMvZG93bnJldi54bWxQSwUGAAAAAAQABAD5AAAAkgMAAAAA&#10;" strokecolor="gray" strokeweight="1pt"/>
                <v:line id="yGLHG5" o:spid="_x0000_s1096" style="position:absolute;visibility:visible;mso-wrap-style:square" from="2805,5085" to="5685,5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bSLcEAAADbAAAADwAAAGRycy9kb3ducmV2LnhtbERPy4rCMBTdC/5DuII7TR2hSscoIjgI&#10;6sLHoMtLc6ct09yUJtbq15uF4PJw3rNFa0rRUO0KywpGwwgEcWp1wZmC82k9mIJwHlljaZkUPMjB&#10;Yt7tzDDR9s4Hao4+EyGEXYIKcu+rREqX5mTQDW1FHLg/Wxv0AdaZ1DXeQ7gp5VcUxdJgwaEhx4pW&#10;OaX/x5tRsI+X523RHOTV7lbXn19/eV7isVL9Xrv8BuGp9R/x273RCiZhffgSfo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ptItwQAAANsAAAAPAAAAAAAAAAAAAAAA&#10;AKECAABkcnMvZG93bnJldi54bWxQSwUGAAAAAAQABAD5AAAAjwMAAAAA&#10;" strokecolor="gray" strokeweight="1pt"/>
                <v:line id="yGLHG6" o:spid="_x0000_s1097" style="position:absolute;visibility:visible;mso-wrap-style:square" from="2805,4905" to="5685,4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p3tsYAAADbAAAADwAAAGRycy9kb3ducmV2LnhtbESPQWvCQBSE74X+h+UVvNVNWogldQ0h&#10;0FJQD1qLHh/ZZxLMvg3ZbYz99V1B8DjMzDfMPBtNKwbqXWNZQTyNQBCXVjdcKdh9fzy/gXAeWWNr&#10;mRRcyEG2eHyYY6rtmTc0bH0lAoRdigpq77tUSlfWZNBNbUccvKPtDfog+0rqHs8Bblr5EkWJNNhw&#10;WKixo6Km8rT9NQrWSb5bNsNGHuyqOHz++P3fPnlVavI05u8gPI3+Hr61v7SCWQzXL+EHyM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qd7bGAAAA2wAAAA8AAAAAAAAA&#10;AAAAAAAAoQIAAGRycy9kb3ducmV2LnhtbFBLBQYAAAAABAAEAPkAAACUAwAAAAA=&#10;" strokecolor="gray" strokeweight="1pt"/>
                <v:line id="yGLHG7" o:spid="_x0000_s1098" style="position:absolute;visibility:visible;mso-wrap-style:square" from="2805,4725" to="5685,4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jpwcYAAADbAAAADwAAAGRycy9kb3ducmV2LnhtbESPQWvCQBSE74X+h+UVequbphBL6hpC&#10;oFJoPWgtenxkn0kw+zZk15j6611B8DjMzDfMLBtNKwbqXWNZweskAkFcWt1wpWDz+/nyDsJ5ZI2t&#10;ZVLwTw6y+ePDDFNtT7yiYe0rESDsUlRQe9+lUrqyJoNuYjvi4O1tb9AH2VdS93gKcNPKOIoSabDh&#10;sFBjR0VN5WF9NAqWSb75boaV3NmfYrf489vzNnlT6vlpzD9AeBr9PXxrf2kF0xiuX8I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46cHGAAAA2wAAAA8AAAAAAAAA&#10;AAAAAAAAoQIAAGRycy9kb3ducmV2LnhtbFBLBQYAAAAABAAEAPkAAACUAwAAAAA=&#10;" strokecolor="gray" strokeweight="1pt"/>
                <v:line id="yGLHG8" o:spid="_x0000_s1099" style="position:absolute;visibility:visible;mso-wrap-style:square" from="2805,4545" to="5685,4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RMWsYAAADbAAAADwAAAGRycy9kb3ducmV2LnhtbESPQWvCQBSE74X+h+UVequbGogldQ0h&#10;UCm0HrQWPT6yzySYfRuy25j6611B8DjMzDfMPBtNKwbqXWNZweskAkFcWt1wpWD78/HyBsJ5ZI2t&#10;ZVLwTw6yxePDHFNtT7ymYeMrESDsUlRQe9+lUrqyJoNuYjvi4B1sb9AH2VdS93gKcNPKaRQl0mDD&#10;YaHGjoqayuPmzyhYJfn2qxnWcm+/i/3y1+/OuyRW6vlpzN9BeBr9PXxrf2oFsxiuX8IPkI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90TFrGAAAA2wAAAA8AAAAAAAAA&#10;AAAAAAAAoQIAAGRycy9kb3ducmV2LnhtbFBLBQYAAAAABAAEAPkAAACUAwAAAAA=&#10;" strokecolor="gray" strokeweight="1pt"/>
                <v:line id="yGLHG10" o:spid="_x0000_s1100" style="position:absolute;visibility:visible;mso-wrap-style:square" from="2805,4185" to="5685,4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3ULsYAAADbAAAADwAAAGRycy9kb3ducmV2LnhtbESPQWvCQBSE74X+h+UVems2bSUtMauI&#10;oAjqQauY4yP7moRm34bsGtP+elcQehxm5hsmmw6mET11rras4DWKQRAXVtdcKjh8LV4+QTiPrLGx&#10;TAp+ycF08viQYarthXfU730pAoRdigoq79tUSldUZNBFtiUO3rftDPogu1LqDi8Bbhr5FseJNFhz&#10;WKiwpXlFxc/+bBRsk9lhXfc7mdvNPF8e/envlLwr9fw0zMYgPA3+P3xvr7SCjxHcvoQfIC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d1C7GAAAA2wAAAA8AAAAAAAAA&#10;AAAAAAAAoQIAAGRycy9kb3ducmV2LnhtbFBLBQYAAAAABAAEAPkAAACUAwAAAAA=&#10;" strokecolor="gray" strokeweight="1pt"/>
                <v:line id="yGLHG11" o:spid="_x0000_s1101" style="position:absolute;visibility:visible;mso-wrap-style:square" from="2805,4005" to="5685,4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FxtcYAAADbAAAADwAAAGRycy9kb3ducmV2LnhtbESPQWvCQBSE74X+h+UVems2bTEtMauI&#10;oAjqQauY4yP7moRm34bsGtP+elcQehxm5hsmmw6mET11rras4DWKQRAXVtdcKjh8LV4+QTiPrLGx&#10;TAp+ycF08viQYarthXfU730pAoRdigoq79tUSldUZNBFtiUO3rftDPogu1LqDi8Bbhr5FseJNFhz&#10;WKiwpXlFxc/+bBRsk9lhXfc7mdvNPF8e/envlLwr9fw0zMYgPA3+P3xvr7SCjxHcvoQfIC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RcbXGAAAA2wAAAA8AAAAAAAAA&#10;AAAAAAAAoQIAAGRycy9kb3ducmV2LnhtbFBLBQYAAAAABAAEAPkAAACUAwAAAAA=&#10;" strokecolor="gray" strokeweight="1pt"/>
                <v:line id="yGLHG12" o:spid="_x0000_s1102" style="position:absolute;visibility:visible;mso-wrap-style:square" from="2805,3825" to="5685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PvwsQAAADbAAAADwAAAGRycy9kb3ducmV2LnhtbESPT4vCMBTE74LfITzBm6arUKVrFBEU&#10;QffgP/T4aN62ZZuX0sRa99NvFgSPw8z8hpktWlOKhmpXWFbwMYxAEKdWF5wpOJ/WgykI55E1lpZJ&#10;wZMcLObdzgwTbR98oOboMxEg7BJUkHtfJVK6NCeDbmgr4uB929qgD7LOpK7xEeCmlKMoiqXBgsNC&#10;jhWtckp/jnej4CtenndFc5A3u1/dNhd//b3GY6X6vXb5CcJT69/hV3urFUxi+P8Sfo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A+/CxAAAANsAAAAPAAAAAAAAAAAA&#10;AAAAAKECAABkcnMvZG93bnJldi54bWxQSwUGAAAAAAQABAD5AAAAkgMAAAAA&#10;" strokecolor="gray" strokeweight="1pt"/>
                <v:line id="yGLHG13" o:spid="_x0000_s1103" style="position:absolute;visibility:visible;mso-wrap-style:square" from="2805,3645" to="5685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9KWcQAAADbAAAADwAAAGRycy9kb3ducmV2LnhtbESPQYvCMBSE78L+h/AWvGm6CnXpGkWE&#10;FUE96Lro8dE822LzUppYq7/eCILHYWa+YcbT1pSiodoVlhV89SMQxKnVBWcK9n+/vW8QziNrLC2T&#10;ghs5mE4+OmNMtL3ylpqdz0SAsEtQQe59lUjp0pwMur6tiIN3srVBH2SdSV3jNcBNKQdRFEuDBYeF&#10;HCua55SedxejYBPP9qui2cqjXc+Pi39/uB/ioVLdz3b2A8JT69/hV3upFYxG8PwSfoC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T0pZxAAAANsAAAAPAAAAAAAAAAAA&#10;AAAAAKECAABkcnMvZG93bnJldi54bWxQSwUGAAAAAAQABAD5AAAAkgMAAAAA&#10;" strokecolor="gray" strokeweight="1pt"/>
                <v:line id="yGLHG14" o:spid="_x0000_s1104" style="position:absolute;visibility:visible;mso-wrap-style:square" from="2805,3465" to="5685,3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DeK8EAAADbAAAADwAAAGRycy9kb3ducmV2LnhtbERPy4rCMBTdC/5DuII7TR2hSscoIjgI&#10;6sLHoMtLc6ct09yUJtbq15uF4PJw3rNFa0rRUO0KywpGwwgEcWp1wZmC82k9mIJwHlljaZkUPMjB&#10;Yt7tzDDR9s4Hao4+EyGEXYIKcu+rREqX5mTQDW1FHLg/Wxv0AdaZ1DXeQ7gp5VcUxdJgwaEhx4pW&#10;OaX/x5tRsI+X523RHOTV7lbXn19/eV7isVL9Xrv8BuGp9R/x273RCiZhbPgSfo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0N4rwQAAANsAAAAPAAAAAAAAAAAAAAAA&#10;AKECAABkcnMvZG93bnJldi54bWxQSwUGAAAAAAQABAD5AAAAjwMAAAAA&#10;" strokecolor="gray" strokeweight="1pt"/>
                <v:line id="yGLHG15" o:spid="_x0000_s1105" style="position:absolute;visibility:visible;mso-wrap-style:square" from="2805,3285" to="5685,3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x7sMUAAADbAAAADwAAAGRycy9kb3ducmV2LnhtbESPQWvCQBSE74L/YXmCN92okNroKiK0&#10;CLYHraLHR/Y1Cc2+Ddk1xv56VxA8DjPzDTNftqYUDdWusKxgNIxAEKdWF5wpOPx8DKYgnEfWWFom&#10;BTdysFx0O3NMtL3yjpq9z0SAsEtQQe59lUjp0pwMuqGtiIP3a2uDPsg6k7rGa4CbUo6jKJYGCw4L&#10;OVa0zin921+Mgu94ddgWzU6e7df6/Hn0p/9TPFGq32tXMxCeWv8KP9sbreDtHR5fwg+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x7sMUAAADbAAAADwAAAAAAAAAA&#10;AAAAAAChAgAAZHJzL2Rvd25yZXYueG1sUEsFBgAAAAAEAAQA+QAAAJMDAAAAAA==&#10;" strokecolor="gray" strokeweight="1pt"/>
                <v:line id="yGLHG16" o:spid="_x0000_s1106" style="position:absolute;visibility:visible;mso-wrap-style:square" from="2805,3105" to="5685,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OiCsEAAADbAAAADwAAAGRycy9kb3ducmV2LnhtbERPy4rCMBTdD/gP4QruxtQRitSmIoKD&#10;oLPwhS4vzbUtNjelibX69ZPFwCwP550uelOLjlpXWVYwGUcgiHOrKy4UnI7rzxkI55E11pZJwYsc&#10;LLLBR4qJtk/eU3fwhQgh7BJUUHrfJFK6vCSDbmwb4sDdbGvQB9gWUrf4DOGmll9RFEuDFYeGEhta&#10;lZTfDw+j4CdenrZVt5dXu1tdv8/+8r7EU6VGw345B+Gp9//iP/dGK5iF9eFL+AEy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c6IKwQAAANsAAAAPAAAAAAAAAAAAAAAA&#10;AKECAABkcnMvZG93bnJldi54bWxQSwUGAAAAAAQABAD5AAAAjwMAAAAA&#10;" strokecolor="gray" strokeweight="1pt"/>
                <v:line id="yGLHG17" o:spid="_x0000_s1107" style="position:absolute;visibility:visible;mso-wrap-style:square" from="2805,2925" to="5685,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8HkcQAAADbAAAADwAAAGRycy9kb3ducmV2LnhtbESPQYvCMBSE7wv+h/AEb2uqC0WqUURQ&#10;FlYPul30+GiebbF5KU22Vn+9EQSPw8x8w8wWnalES40rLSsYDSMQxJnVJecK0t/15wSE88gaK8uk&#10;4EYOFvPexwwTba+8p/bgcxEg7BJUUHhfJ1K6rCCDbmhr4uCdbWPQB9nkUjd4DXBTyXEUxdJgyWGh&#10;wJpWBWWXw79RsIuX6U/Z7uXJblenzZ8/3o/xl1KDfrecgvDU+Xf41f7WCiYjeH4JP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PweRxAAAANsAAAAPAAAAAAAAAAAA&#10;AAAAAKECAABkcnMvZG93bnJldi54bWxQSwUGAAAAAAQABAD5AAAAkgMAAAAA&#10;" strokecolor="gray" strokeweight="1pt"/>
                <v:shape id="xALblHG" o:spid="_x0000_s1108" type="#_x0000_t202" style="position:absolute;left:5925;top:4245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FPacMA&#10;AADbAAAADwAAAGRycy9kb3ducmV2LnhtbESPUWvCQBCE3wX/w7GCb3pRsEj0FBGEBmmlKj4vuTWJ&#10;5vaO3NWk/fU9oeDjMDvf7CzXnanFgxpfWVYwGScgiHOrKy4UnE+70RyED8gaa8uk4Ic8rFf93hJT&#10;bVv+oscxFCJC2KeooAzBpVL6vCSDfmwdcfSutjEYomwKqRtsI9zUcpokb9JgxbGhREfbkvL78dvE&#10;N/Yf2e+sPWR757L28mlOBXY3pYaDbrMAEagLr+P/9LtWMJ/Cc0sE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FPacMAAADbAAAADwAAAAAAAAAAAAAAAACYAgAAZHJzL2Rv&#10;d25yZXYueG1sUEsFBgAAAAAEAAQA9QAAAIgDAAAAAA==&#10;" stroked="f" strokeweight="1pt">
                  <v:fill opacity="0"/>
                  <v:textbox inset="0,0,0,0">
                    <w:txbxContent>
                      <w:p w:rsidR="002362E7" w:rsidRDefault="002362E7" w:rsidP="002362E7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109" style="position:absolute;visibility:visible;mso-wrap-style:square" from="2805,4365" to="5865,4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lYvsQAAADbAAAADwAAAGRycy9kb3ducmV2LnhtbESPQWsCMRSE7wX/Q3hCbzVrCyJbo6jg&#10;tof2oNsf8Nw8N4vJy7KJ7tZfbwoFj8PMfMMsVoOz4kpdaDwrmE4yEMSV1w3XCn7K3cscRIjIGq1n&#10;UvBLAVbL0dMCc+173tP1EGuRIBxyVGBibHMpQ2XIYZj4ljh5J985jEl2tdQd9gnurHzNspl02HBa&#10;MNjS1lB1PlycgllZbnbhoyi+jpeiisauv+2tV+p5PKzfQUQa4iP83/7UCuZv8Pcl/QC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SVi+xAAAANsAAAAPAAAAAAAAAAAA&#10;AAAAAKECAABkcnMvZG93bnJldi54bWxQSwUGAAAAAAQABAD5AAAAkgMAAAAA&#10;" strokeweight="1pt">
                  <v:stroke startarrowwidth="narrow" startarrowlength="short" endarrow="block" endarrowwidth="narrow" endarrowlength="short"/>
                </v:line>
                <v:line id="yALHG" o:spid="_x0000_s1110" style="position:absolute;flip:y;visibility:visible;mso-wrap-style:square" from="4245,2745" to="424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TgfL8AAADbAAAADwAAAGRycy9kb3ducmV2LnhtbESPzarCMBSE9xd8h3AEd9dUEZFqFBUE&#10;deff/tgc29rmpDSx1rc3guBymJlvmNmiNaVoqHa5ZQWDfgSCOLE651TB+bT5n4BwHlljaZkUvMjB&#10;Yt75m2Gs7ZMP1Bx9KgKEXYwKMu+rWEqXZGTQ9W1FHLybrQ36IOtU6hqfAW5KOYyisTSYc1jIsKJ1&#10;RklxfJhASYtrs8tvzXl9uONrtR9wW1yU6nXb5RSEp9b/wt/2ViuYjODzJfwAOX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ATgfL8AAADbAAAADwAAAAAAAAAAAAAAAACh&#10;AgAAZHJzL2Rvd25yZXYueG1sUEsFBgAAAAAEAAQA+QAAAI0DAAAAAA==&#10;" strokeweight="1pt">
                  <v:stroke startarrowwidth="narrow" startarrowlength="short" endarrow="block" endarrowwidth="narrow" endarrowlength="short"/>
                </v:line>
              </v:group>
            </w:pict>
          </mc:Fallback>
        </mc:AlternateContent>
      </w:r>
      <w:r>
        <w:t>(b)</w:t>
      </w:r>
      <w:r w:rsidRPr="00BA3802">
        <w:rPr>
          <w:position w:val="-10"/>
        </w:rPr>
        <w:object w:dxaOrig="3200" w:dyaOrig="360">
          <v:shape id="_x0000_i1026" type="#_x0000_t75" style="width:160pt;height:18pt" o:ole="">
            <v:imagedata r:id="rId7" o:title=""/>
          </v:shape>
          <o:OLEObject Type="Embed" ProgID="Equation.DSMT4" ShapeID="_x0000_i1026" DrawAspect="Content" ObjectID="_1552969657" r:id="rId8"/>
        </w:object>
      </w:r>
    </w:p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718050</wp:posOffset>
                </wp:positionH>
                <wp:positionV relativeFrom="paragraph">
                  <wp:posOffset>635</wp:posOffset>
                </wp:positionV>
                <wp:extent cx="2249170" cy="2185670"/>
                <wp:effectExtent l="12700" t="5715" r="5080" b="889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9170" cy="2185670"/>
                          <a:chOff x="2805" y="2645"/>
                          <a:chExt cx="3260" cy="3160"/>
                        </a:xfrm>
                      </wpg:grpSpPr>
                      <wps:wsp>
                        <wps:cNvPr id="2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2805" y="2925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xMinLHG,0002002002,-8"/>
                        <wps:cNvCnPr/>
                        <wps:spPr bwMode="auto">
                          <a:xfrm flipV="1">
                            <a:off x="28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xMaxLHG,8,1"/>
                        <wps:cNvCnPr/>
                        <wps:spPr bwMode="auto">
                          <a:xfrm flipV="1">
                            <a:off x="56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xGLHG1"/>
                        <wps:cNvCnPr/>
                        <wps:spPr bwMode="auto">
                          <a:xfrm flipV="1">
                            <a:off x="28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xGLHG2"/>
                        <wps:cNvCnPr/>
                        <wps:spPr bwMode="auto">
                          <a:xfrm flipV="1">
                            <a:off x="29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xGLHG3"/>
                        <wps:cNvCnPr/>
                        <wps:spPr bwMode="auto">
                          <a:xfrm flipV="1">
                            <a:off x="316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xGLHG4"/>
                        <wps:cNvCnPr/>
                        <wps:spPr bwMode="auto">
                          <a:xfrm flipV="1">
                            <a:off x="334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xGLHG5"/>
                        <wps:cNvCnPr/>
                        <wps:spPr bwMode="auto">
                          <a:xfrm flipV="1">
                            <a:off x="352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xGLHG6"/>
                        <wps:cNvCnPr/>
                        <wps:spPr bwMode="auto">
                          <a:xfrm flipV="1">
                            <a:off x="37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xGLHG7"/>
                        <wps:cNvCnPr/>
                        <wps:spPr bwMode="auto">
                          <a:xfrm flipV="1">
                            <a:off x="38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xGLHG8"/>
                        <wps:cNvCnPr/>
                        <wps:spPr bwMode="auto">
                          <a:xfrm flipV="1">
                            <a:off x="406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xGLHG10"/>
                        <wps:cNvCnPr/>
                        <wps:spPr bwMode="auto">
                          <a:xfrm flipV="1">
                            <a:off x="442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xGLHG11"/>
                        <wps:cNvCnPr/>
                        <wps:spPr bwMode="auto">
                          <a:xfrm flipV="1">
                            <a:off x="46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xGLHG12"/>
                        <wps:cNvCnPr/>
                        <wps:spPr bwMode="auto">
                          <a:xfrm flipV="1">
                            <a:off x="47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xGLHG13"/>
                        <wps:cNvCnPr/>
                        <wps:spPr bwMode="auto">
                          <a:xfrm flipV="1">
                            <a:off x="496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xGLHG14"/>
                        <wps:cNvCnPr/>
                        <wps:spPr bwMode="auto">
                          <a:xfrm flipV="1">
                            <a:off x="514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xGLHG15"/>
                        <wps:cNvCnPr/>
                        <wps:spPr bwMode="auto">
                          <a:xfrm flipV="1">
                            <a:off x="532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xGLHG16"/>
                        <wps:cNvCnPr/>
                        <wps:spPr bwMode="auto">
                          <a:xfrm flipV="1">
                            <a:off x="550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xGLHG17"/>
                        <wps:cNvCnPr/>
                        <wps:spPr bwMode="auto">
                          <a:xfrm flipV="1">
                            <a:off x="5685" y="2925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4325" y="2645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362E7" w:rsidRDefault="002362E7" w:rsidP="002362E7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yMinLHG,-8,0011201000101"/>
                        <wps:cNvCnPr/>
                        <wps:spPr bwMode="auto">
                          <a:xfrm>
                            <a:off x="2805" y="58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yMaxLHG,8,1"/>
                        <wps:cNvCnPr/>
                        <wps:spPr bwMode="auto">
                          <a:xfrm>
                            <a:off x="2805" y="29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yGLHG1"/>
                        <wps:cNvCnPr/>
                        <wps:spPr bwMode="auto">
                          <a:xfrm>
                            <a:off x="2805" y="58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yGLHG2"/>
                        <wps:cNvCnPr/>
                        <wps:spPr bwMode="auto">
                          <a:xfrm>
                            <a:off x="2805" y="56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yGLHG3"/>
                        <wps:cNvCnPr/>
                        <wps:spPr bwMode="auto">
                          <a:xfrm>
                            <a:off x="2805" y="544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yGLHG4"/>
                        <wps:cNvCnPr/>
                        <wps:spPr bwMode="auto">
                          <a:xfrm>
                            <a:off x="2805" y="526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yGLHG5"/>
                        <wps:cNvCnPr/>
                        <wps:spPr bwMode="auto">
                          <a:xfrm>
                            <a:off x="2805" y="508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yGLHG6"/>
                        <wps:cNvCnPr/>
                        <wps:spPr bwMode="auto">
                          <a:xfrm>
                            <a:off x="2805" y="49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yGLHG7"/>
                        <wps:cNvCnPr/>
                        <wps:spPr bwMode="auto">
                          <a:xfrm>
                            <a:off x="2805" y="47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" name="yGLHG8"/>
                        <wps:cNvCnPr/>
                        <wps:spPr bwMode="auto">
                          <a:xfrm>
                            <a:off x="2805" y="454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" name="yGLHG10"/>
                        <wps:cNvCnPr/>
                        <wps:spPr bwMode="auto">
                          <a:xfrm>
                            <a:off x="2805" y="418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" name="yGLHG11"/>
                        <wps:cNvCnPr/>
                        <wps:spPr bwMode="auto">
                          <a:xfrm>
                            <a:off x="2805" y="40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yGLHG12"/>
                        <wps:cNvCnPr/>
                        <wps:spPr bwMode="auto">
                          <a:xfrm>
                            <a:off x="2805" y="38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" name="yGLHG13"/>
                        <wps:cNvCnPr/>
                        <wps:spPr bwMode="auto">
                          <a:xfrm>
                            <a:off x="2805" y="364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yGLHG14"/>
                        <wps:cNvCnPr/>
                        <wps:spPr bwMode="auto">
                          <a:xfrm>
                            <a:off x="2805" y="346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yGLHG15"/>
                        <wps:cNvCnPr/>
                        <wps:spPr bwMode="auto">
                          <a:xfrm>
                            <a:off x="2805" y="328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" name="yGLHG16"/>
                        <wps:cNvCnPr/>
                        <wps:spPr bwMode="auto">
                          <a:xfrm>
                            <a:off x="2805" y="310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" name="yGLHG17"/>
                        <wps:cNvCnPr/>
                        <wps:spPr bwMode="auto">
                          <a:xfrm>
                            <a:off x="2805" y="29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5925" y="4245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362E7" w:rsidRDefault="002362E7" w:rsidP="002362E7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" name="xALHG"/>
                        <wps:cNvCnPr/>
                        <wps:spPr bwMode="auto">
                          <a:xfrm>
                            <a:off x="2805" y="4365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" name="yALHG"/>
                        <wps:cNvCnPr/>
                        <wps:spPr bwMode="auto">
                          <a:xfrm flipV="1">
                            <a:off x="4245" y="2745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111" style="position:absolute;margin-left:371.5pt;margin-top:.05pt;width:177.1pt;height:172.1pt;z-index:251661312" coordorigin="2805,2645" coordsize="3260,3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">
                <v:rect id="FrameHG" o:spid="_x0000_s1112" style="position:absolute;left:2805;top:2925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/LcQA&#10;AADaAAAADwAAAGRycy9kb3ducmV2LnhtbESPQWvCQBSE70L/w/IKvUizqQXbplmlWIReVJr24PGR&#10;fSZLsm9DdtXk37uC4HGYmW+YfDnYVpyo98axgpckBUFcOm24UvD/t35+B+EDssbWMSkYycNy8TDJ&#10;MdPuzL90KkIlIoR9hgrqELpMSl/WZNEnriOO3sH1FkOUfSV1j+cIt62cpelcWjQcF2rsaFVT2RRH&#10;q2C9L5qd2fPh1bxtvs3HdBy3u0Kpp8fh6xNEoCHcw7f2j1Ywg+uVeAPk4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kPy3EAAAA2gAAAA8AAAAAAAAAAAAAAAAAmAIAAGRycy9k&#10;b3ducmV2LnhtbFBLBQYAAAAABAAEAPUAAACJAwAAAAA=&#10;"/>
                <v:line id="xMinLHG,0002002002,-8" o:spid="_x0000_s1113" style="position:absolute;flip:y;visibility:visible;mso-wrap-style:square" from="2805,2925" to="28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VjycEAAADaAAAADwAAAGRycy9kb3ducmV2LnhtbESPQYvCMBSE78L+h/AWvGm6LhStRpEF&#10;wduyVSjeHs2zrTYvJYna/nuzIHgcZuYbZrXpTSvu5HxjWcHXNAFBXFrdcKXgeNhN5iB8QNbYWiYF&#10;A3nYrD9GK8y0ffAf3fNQiQhhn6GCOoQuk9KXNRn0U9sRR+9sncEQpaukdviIcNPKWZKk0mDDcaHG&#10;jn5qKq/5zShoC63d8Xop0uKU/s6K/WAW+aDU+LPfLkEE6sM7/GrvtYJv+L8Sb4BcP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tWPJwQAAANoAAAAPAAAAAAAAAAAAAAAA&#10;AKECAABkcnMvZG93bnJldi54bWxQSwUGAAAAAAQABAD5AAAAjwMAAAAA&#10;" strokecolor="gray" strokeweight="1pt"/>
                <v:line id="xMaxLHG,8,1" o:spid="_x0000_s1114" style="position:absolute;flip:y;visibility:visible;mso-wrap-style:square" from="5685,292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z7vcEAAADaAAAADwAAAGRycy9kb3ducmV2LnhtbESPQYvCMBSE78L+h/AWvGm6shStRpEF&#10;wduyVSjeHs2zrTYvJYna/nuzIHgcZuYbZrXpTSvu5HxjWcHXNAFBXFrdcKXgeNhN5iB8QNbYWiYF&#10;A3nYrD9GK8y0ffAf3fNQiQhhn6GCOoQuk9KXNRn0U9sRR+9sncEQpaukdviIcNPKWZKk0mDDcaHG&#10;jn5qKq/5zShoC63d8Xop0uKU/s6K/WAW+aDU+LPfLkEE6sM7/GrvtYJv+L8Sb4BcP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XPu9wQAAANoAAAAPAAAAAAAAAAAAAAAA&#10;AKECAABkcnMvZG93bnJldi54bWxQSwUGAAAAAAQABAD5AAAAjwMAAAAA&#10;" strokecolor="gray" strokeweight="1pt"/>
                <v:line id="xGLHG1" o:spid="_x0000_s1115" style="position:absolute;flip:y;visibility:visible;mso-wrap-style:square" from="2805,2925" to="28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BeJsEAAADaAAAADwAAAGRycy9kb3ducmV2LnhtbESPQYvCMBSE78L+h/AWvGm6whatRpEF&#10;wduyVSjeHs2zrTYvJYna/nuzIHgcZuYbZrXpTSvu5HxjWcHXNAFBXFrdcKXgeNhN5iB8QNbYWiYF&#10;A3nYrD9GK8y0ffAf3fNQiQhhn6GCOoQuk9KXNRn0U9sRR+9sncEQpaukdviIcNPKWZKk0mDDcaHG&#10;jn5qKq/5zShoC63d8Xop0uKU/s6K/WAW+aDU+LPfLkEE6sM7/GrvtYJv+L8Sb4BcP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EF4mwQAAANoAAAAPAAAAAAAAAAAAAAAA&#10;AKECAABkcnMvZG93bnJldi54bWxQSwUGAAAAAAQABAD5AAAAjwMAAAAA&#10;" strokecolor="gray" strokeweight="1pt"/>
                <v:line id="xGLHG2" o:spid="_x0000_s1116" style="position:absolute;flip:y;visibility:visible;mso-wrap-style:square" from="2985,2925" to="29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LAUcIAAADaAAAADwAAAGRycy9kb3ducmV2LnhtbESPzWrDMBCE74W8g9hAb40cH0zrRgkl&#10;EPCt1A2Y3BZra7uxVkZS/PP2VSDQ4zAz3zC7w2x6MZLznWUF200Cgri2uuNGwfn79PIKwgdkjb1l&#10;UrCQh8N+9bTDXNuJv2gsQyMihH2OCtoQhlxKX7dk0G/sQBy9H+sMhihdI7XDKcJNL9MkyaTBjuNC&#10;iwMdW6qv5c0o6Cut3fn6W2XVJftMq2Ixb+Wi1PN6/ngHEWgO/+FHu9AKMrhfiTdA7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8LAUcIAAADaAAAADwAAAAAAAAAAAAAA&#10;AAChAgAAZHJzL2Rvd25yZXYueG1sUEsFBgAAAAAEAAQA+QAAAJADAAAAAA==&#10;" strokecolor="gray" strokeweight="1pt"/>
                <v:line id="xGLHG3" o:spid="_x0000_s1117" style="position:absolute;flip:y;visibility:visible;mso-wrap-style:square" from="3165,2925" to="316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5lysEAAADaAAAADwAAAGRycy9kb3ducmV2LnhtbESPQYvCMBSE74L/ITzBm6Z66Go1iggL&#10;3mSrULw9mmdbbV5KktX2328WFvY4zMw3zHbfm1a8yPnGsoLFPAFBXFrdcKXgevmcrUD4gKyxtUwK&#10;BvKw341HW8y0ffMXvfJQiQhhn6GCOoQuk9KXNRn0c9sRR+9uncEQpaukdviOcNPKZZKk0mDDcaHG&#10;jo41lc/82yhoC63d9fko0uKWnpfFaTDrfFBqOukPGxCB+vAf/muftIIP+L0Sb4Dc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jmXKwQAAANoAAAAPAAAAAAAAAAAAAAAA&#10;AKECAABkcnMvZG93bnJldi54bWxQSwUGAAAAAAQABAD5AAAAjwMAAAAA&#10;" strokecolor="gray" strokeweight="1pt"/>
                <v:line id="xGLHG4" o:spid="_x0000_s1118" style="position:absolute;flip:y;visibility:visible;mso-wrap-style:square" from="3345,2925" to="334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HxuL0AAADaAAAADwAAAGRycy9kb3ducmV2LnhtbERPTYvCMBC9C/6HMII3TfVQ1moUEQRv&#10;i12heBuasa02k5Jktf335iB4fLzvza43rXiS841lBYt5AoK4tLrhSsHl7zj7AeEDssbWMikYyMNu&#10;Ox5tMNP2xWd65qESMYR9hgrqELpMSl/WZNDPbUccuZt1BkOErpLa4SuGm1YukySVBhuODTV2dKip&#10;fOT/RkFbaO0uj3uRFtf0d1mcBrPKB6Wmk36/BhGoD1/xx33SCuLWeCXeALl9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UR8bi9AAAA2gAAAA8AAAAAAAAAAAAAAAAAoQIA&#10;AGRycy9kb3ducmV2LnhtbFBLBQYAAAAABAAEAPkAAACLAwAAAAA=&#10;" strokecolor="gray" strokeweight="1pt"/>
                <v:line id="xGLHG5" o:spid="_x0000_s1119" style="position:absolute;flip:y;visibility:visible;mso-wrap-style:square" from="3525,2925" to="352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1UI8EAAADaAAAADwAAAGRycy9kb3ducmV2LnhtbESPQYvCMBSE7wv+h/AEb9tUD2WtRhFB&#10;8LbYFYq3R/Nsq81LSbLa/nsjLOxxmJlvmPV2MJ14kPOtZQXzJAVBXFndcq3g/HP4/ALhA7LGzjIp&#10;GMnDdjP5WGOu7ZNP9ChCLSKEfY4KmhD6XEpfNWTQJ7Ynjt7VOoMhSldL7fAZ4aaTizTNpMGW40KD&#10;Pe0bqu7Fr1HQlVq78/1WZuUl+16Ux9Esi1Gp2XTYrUAEGsJ/+K991AqW8L4Sb4Dcv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XVQjwQAAANoAAAAPAAAAAAAAAAAAAAAA&#10;AKECAABkcnMvZG93bnJldi54bWxQSwUGAAAAAAQABAD5AAAAjwMAAAAA&#10;" strokecolor="gray" strokeweight="1pt"/>
                <v:line id="xGLHG6" o:spid="_x0000_s1120" style="position:absolute;flip:y;visibility:visible;mso-wrap-style:square" from="3705,2925" to="37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QdvsMAAADbAAAADwAAAGRycy9kb3ducmV2LnhtbESPQWvCQBCF70L/wzJCb7rRQ6ipq4hQ&#10;8FaaCqG3ITsm0exs2N1q8u87h4K3Gd6b977Z7kfXqzuF2Hk2sFpmoIhrbztuDJy/PxZvoGJCtth7&#10;JgMTRdjvXmZbLKx/8Bfdy9QoCeFYoIE2paHQOtYtOYxLPxCLdvHBYZI1NNoGfEi46/U6y3LtsGNp&#10;aHGgY0v1rfx1BvrK2nC+Xau8+sk/19VpcptyMuZ1Ph7eQSUa09P8f32ygi/08osMo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kHb7DAAAA2wAAAA8AAAAAAAAAAAAA&#10;AAAAoQIAAGRycy9kb3ducmV2LnhtbFBLBQYAAAAABAAEAPkAAACRAwAAAAA=&#10;" strokecolor="gray" strokeweight="1pt"/>
                <v:line id="xGLHG7" o:spid="_x0000_s1121" style="position:absolute;flip:y;visibility:visible;mso-wrap-style:square" from="3885,2925" to="38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i4Jb8AAADbAAAADwAAAGRycy9kb3ducmV2LnhtbERPTYvCMBC9C/6HMII3TfVQ1q5RRBC8&#10;LdsVyt6GZmyrzaQkUdt/bwTB2zze56y3vWnFnZxvLCtYzBMQxKXVDVcKTn+H2RcIH5A1tpZJwUAe&#10;tpvxaI2Ztg/+pXseKhFD2GeooA6hy6T0ZU0G/dx2xJE7W2cwROgqqR0+Yrhp5TJJUmmw4dhQY0f7&#10;msprfjMK2kJrd7peirT4T3+WxXEwq3xQajrpd98gAvXhI367jzrOX8Drl3iA3D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mi4Jb8AAADbAAAADwAAAAAAAAAAAAAAAACh&#10;AgAAZHJzL2Rvd25yZXYueG1sUEsFBgAAAAAEAAQA+QAAAI0DAAAAAA==&#10;" strokecolor="gray" strokeweight="1pt"/>
                <v:line id="xGLHG8" o:spid="_x0000_s1122" style="position:absolute;flip:y;visibility:visible;mso-wrap-style:square" from="4065,2925" to="406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omUr8AAADbAAAADwAAAGRycy9kb3ducmV2LnhtbERPTYvCMBC9L/gfwgje1tQeym41igiC&#10;t2W7QvE2NGNbbSYlidr+eyMIe5vH+5zVZjCduJPzrWUFi3kCgriyuuVawfFv//kFwgdkjZ1lUjCS&#10;h8168rHCXNsH/9K9CLWIIexzVNCE0OdS+qohg35ue+LIna0zGCJ0tdQOHzHcdDJNkkwabDk2NNjT&#10;rqHqWtyMgq7U2h2vlzIrT9lPWh5G812MSs2mw3YJItAQ/sVv90HH+Sm8fokHyP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romUr8AAADbAAAADwAAAAAAAAAAAAAAAACh&#10;AgAAZHJzL2Rvd25yZXYueG1sUEsFBgAAAAAEAAQA+QAAAI0DAAAAAA==&#10;" strokecolor="gray" strokeweight="1pt"/>
                <v:line id="xGLHG10" o:spid="_x0000_s1123" style="position:absolute;flip:y;visibility:visible;mso-wrap-style:square" from="4425,2925" to="442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aDycEAAADbAAAADwAAAGRycy9kb3ducmV2LnhtbERPTWuDQBC9F/Iflgn0VtckIK11E0qg&#10;kFuIFaS3wZ2qjTsru9uo/74bKPQ2j/c5xWE2g7iR871lBZskBUHcWN1zq6D6eH96BuEDssbBMilY&#10;yMNhv3ooMNd24gvdytCKGMI+RwVdCGMupW86MugTOxJH7ss6gyFC10rtcIrhZpDbNM2kwZ5jQ4cj&#10;HTtqruWPUTDUWrvq+l1n9Wd23tanxbyUi1KP6/ntFUSgOfyL/9wnHefv4P5LPED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9oPJwQAAANsAAAAPAAAAAAAAAAAAAAAA&#10;AKECAABkcnMvZG93bnJldi54bWxQSwUGAAAAAAQABAD5AAAAjwMAAAAA&#10;" strokecolor="gray" strokeweight="1pt"/>
                <v:line id="xGLHG11" o:spid="_x0000_s1124" style="position:absolute;flip:y;visibility:visible;mso-wrap-style:square" from="4605,2925" to="46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8bvcEAAADbAAAADwAAAGRycy9kb3ducmV2LnhtbERPTWuDQBC9F/Iflgn0VteEIK11E0qg&#10;kFuIFaS3wZ2qjTsru9uo/74bKPQ2j/c5xWE2g7iR871lBZskBUHcWN1zq6D6eH96BuEDssbBMilY&#10;yMNhv3ooMNd24gvdytCKGMI+RwVdCGMupW86MugTOxJH7ss6gyFC10rtcIrhZpDbNM2kwZ5jQ4cj&#10;HTtqruWPUTDUWrvq+l1n9Wd23tanxbyUi1KP6/ntFUSgOfyL/9wnHefv4P5LPED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Hxu9wQAAANsAAAAPAAAAAAAAAAAAAAAA&#10;AKECAABkcnMvZG93bnJldi54bWxQSwUGAAAAAAQABAD5AAAAjwMAAAAA&#10;" strokecolor="gray" strokeweight="1pt"/>
                <v:line id="xGLHG12" o:spid="_x0000_s1125" style="position:absolute;flip:y;visibility:visible;mso-wrap-style:square" from="4785,2925" to="47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O+JsEAAADbAAAADwAAAGRycy9kb3ducmV2LnhtbERPTWuDQBC9F/Iflgn0VtcEIq11E0qg&#10;kFuIFaS3wZ2qjTsru9uo/74bKPQ2j/c5xWE2g7iR871lBZskBUHcWN1zq6D6eH96BuEDssbBMilY&#10;yMNhv3ooMNd24gvdytCKGMI+RwVdCGMupW86MugTOxJH7ss6gyFC10rtcIrhZpDbNM2kwZ5jQ4cj&#10;HTtqruWPUTDUWrvq+l1n9Wd23tanxbyUi1KP6/ntFUSgOfyL/9wnHefv4P5LPED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U74mwQAAANsAAAAPAAAAAAAAAAAAAAAA&#10;AKECAABkcnMvZG93bnJldi54bWxQSwUGAAAAAAQABAD5AAAAjwMAAAAA&#10;" strokecolor="gray" strokeweight="1pt"/>
                <v:line id="xGLHG13" o:spid="_x0000_s1126" style="position:absolute;flip:y;visibility:visible;mso-wrap-style:square" from="4965,2925" to="496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EgUcEAAADbAAAADwAAAGRycy9kb3ducmV2LnhtbERPyWrDMBC9F/oPYgq91XJ9MKkTJYRC&#10;wbdSJ2ByG6yJ7cQaGUn18vdVodDbPN46u8NiBjGR871lBa9JCoK4sbrnVsH59PGyAeEDssbBMilY&#10;ycNh//iww0Lbmb9oqkIrYgj7AhV0IYyFlL7pyKBP7Egcuat1BkOErpXa4RzDzSCzNM2lwZ5jQ4cj&#10;vXfU3Ktvo2CotXbn+63O60v+mdXlat6qVannp+W4BRFoCf/iP3ep4/wcfn+JB8j9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gSBRwQAAANsAAAAPAAAAAAAAAAAAAAAA&#10;AKECAABkcnMvZG93bnJldi54bWxQSwUGAAAAAAQABAD5AAAAjwMAAAAA&#10;" strokecolor="gray" strokeweight="1pt"/>
                <v:line id="xGLHG14" o:spid="_x0000_s1127" style="position:absolute;flip:y;visibility:visible;mso-wrap-style:square" from="5145,2925" to="514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2FysAAAADbAAAADwAAAGRycy9kb3ducmV2LnhtbERPTYvCMBC9C/6HMII3TfXQ1WoUERa8&#10;yVaheBuasa02k5Jktf33m4WFvc3jfc5235tWvMj5xrKCxTwBQVxa3XCl4Hr5nK1A+ICssbVMCgby&#10;sN+NR1vMtH3zF73yUIkYwj5DBXUIXSalL2sy6Oe2I47c3TqDIUJXSe3wHcNNK5dJkkqDDceGGjs6&#10;1lQ+82+joC20dtfno0iLW3peFqfBrPNBqemkP2xABOrDv/jPfdJx/gf8/hIPkLs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bNhcrAAAAA2wAAAA8AAAAAAAAAAAAAAAAA&#10;oQIAAGRycy9kb3ducmV2LnhtbFBLBQYAAAAABAAEAPkAAACOAwAAAAA=&#10;" strokecolor="gray" strokeweight="1pt"/>
                <v:line id="xGLHG15" o:spid="_x0000_s1128" style="position:absolute;flip:y;visibility:visible;mso-wrap-style:square" from="5325,2925" to="532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IRuMMAAADbAAAADwAAAGRycy9kb3ducmV2LnhtbESPQWvCQBCF70L/wzJCb7rRQ6ipq4hQ&#10;8FaaCqG3ITsm0exs2N1q8u87h4K3Gd6b977Z7kfXqzuF2Hk2sFpmoIhrbztuDJy/PxZvoGJCtth7&#10;JgMTRdjvXmZbLKx/8Bfdy9QoCeFYoIE2paHQOtYtOYxLPxCLdvHBYZI1NNoGfEi46/U6y3LtsGNp&#10;aHGgY0v1rfx1BvrK2nC+Xau8+sk/19VpcptyMuZ1Ph7eQSUa09P8f32ygi+w8osMo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SEbjDAAAA2wAAAA8AAAAAAAAAAAAA&#10;AAAAoQIAAGRycy9kb3ducmV2LnhtbFBLBQYAAAAABAAEAPkAAACRAwAAAAA=&#10;" strokecolor="gray" strokeweight="1pt"/>
                <v:line id="xGLHG16" o:spid="_x0000_s1129" style="position:absolute;flip:y;visibility:visible;mso-wrap-style:square" from="5505,2925" to="550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60I8AAAADbAAAADwAAAGRycy9kb3ducmV2LnhtbERPTYvCMBC9C/sfwix4s+l6KFqNIsKC&#10;N7EKxdvQzLZdm0lJorb/frMgeJvH+5z1djCdeJDzrWUFX0kKgriyuuVaweX8PVuA8AFZY2eZFIzk&#10;Ybv5mKwx1/bJJ3oUoRYxhH2OCpoQ+lxKXzVk0Ce2J47cj3UGQ4SultrhM4abTs7TNJMGW44NDfa0&#10;b6i6FXejoCu1dpfbb5mV1+w4Lw+jWRajUtPPYbcCEWgIb/HLfdBx/hL+f4kHyM0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getCPAAAAA2wAAAA8AAAAAAAAAAAAAAAAA&#10;oQIAAGRycy9kb3ducmV2LnhtbFBLBQYAAAAABAAEAPkAAACOAwAAAAA=&#10;" strokecolor="gray" strokeweight="1pt"/>
                <v:line id="xGLHG17" o:spid="_x0000_s1130" style="position:absolute;flip:y;visibility:visible;mso-wrap-style:square" from="5685,292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jXA8AAAADbAAAADwAAAGRycy9kb3ducmV2LnhtbERPz2uDMBS+D/o/hFfobY31IJszljEo&#10;9DbqBNntYd7U1bxIklX975tDYceP73dxXMwobuT8YFnBYZ+AIG6tHrhTUH+dnl9A+ICscbRMClby&#10;cCw3TwXm2s58oVsVOhFD2OeooA9hyqX0bU8G/d5OxJH7sc5giNB1UjucY7gZZZokmTQ4cGzocaKP&#10;ntpr9WcUjI3Wrr7+NlnznX2mzXk1r9Wq1G67vL+BCLSEf/HDfdYK0rg+fok/QJZ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dI1wPAAAAA2wAAAA8AAAAAAAAAAAAAAAAA&#10;oQIAAGRycy9kb3ducmV2LnhtbFBLBQYAAAAABAAEAPkAAACOAwAAAAA=&#10;" strokecolor="gray" strokeweight="1pt"/>
                <v:shape id="yALblHG" o:spid="_x0000_s1131" type="#_x0000_t202" style="position:absolute;left:4325;top:2645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WOJMMA&#10;AADbAAAADwAAAGRycy9kb3ducmV2LnhtbESPUWvCQBCE3wv+h2MF3+pFQSmpp5RCoUFUGkufl9w2&#10;ieb2jtxpor/eEwQfh9n5Zmex6k0jztT62rKCyTgBQVxYXXOp4Hf/9foGwgdkjY1lUnAhD6vl4GWB&#10;qbYd/9A5D6WIEPYpKqhCcKmUvqjIoB9bRxy9f9saDFG2pdQtdhFuGjlNkrk0WHNsqNDRZ0XFMT+Z&#10;+MZ6k11n3S5bO5d1f1uzL7E/KDUa9h/vIAL14Xn8SH9rBdMJ3LdEA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tWOJMMAAADbAAAADwAAAAAAAAAAAAAAAACYAgAAZHJzL2Rv&#10;d25yZXYueG1sUEsFBgAAAAAEAAQA9QAAAIgDAAAAAA==&#10;" stroked="f" strokeweight="1pt">
                  <v:fill opacity="0"/>
                  <v:textbox inset="0,0,0,0">
                    <w:txbxContent>
                      <w:p w:rsidR="002362E7" w:rsidRDefault="002362E7" w:rsidP="002362E7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8,0011201000101" o:spid="_x0000_s1132" style="position:absolute;visibility:visible;mso-wrap-style:square" from="2805,580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vG3MQAAADbAAAADwAAAGRycy9kb3ducmV2LnhtbESPT4vCMBTE78J+h/AWvGm6FYp0jSLC&#10;irB68M+ix0fzbIvNS2mytfrpjSB4HGbmN8xk1plKtNS40rKCr2EEgjizuuRcwWH/MxiDcB5ZY2WZ&#10;FNzIwWz60Ztgqu2Vt9TufC4ChF2KCgrv61RKlxVk0A1tTRy8s20M+iCbXOoGrwFuKhlHUSINlhwW&#10;CqxpUVB22f0bBZtkfvgt26082fXitPzzx/sxGSnV/+zm3yA8df4dfrVXWkEcw/NL+AF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i8bcxAAAANsAAAAPAAAAAAAAAAAA&#10;AAAAAKECAABkcnMvZG93bnJldi54bWxQSwUGAAAAAAQABAD5AAAAkgMAAAAA&#10;" strokecolor="gray" strokeweight="1pt"/>
                <v:line id="yMaxLHG,8,1" o:spid="_x0000_s1133" style="position:absolute;visibility:visible;mso-wrap-style:square" from="2805,2925" to="5685,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djR8UAAADbAAAADwAAAGRycy9kb3ducmV2LnhtbESPQWvCQBSE74X+h+UVems2JhAkdRUR&#10;WgqtB21KPD6yr0kw+zZktzH117uC4HGYmW+YxWoynRhpcK1lBbMoBkFcWd1yraD4fnuZg3AeWWNn&#10;mRT8k4PV8vFhgbm2J97RuPe1CBB2OSpovO9zKV3VkEEX2Z44eL92MOiDHGqpBzwFuOlkEseZNNhy&#10;WGiwp01D1XH/ZxRss3Xx2Y47ebBfm8P7jy/PZZYq9fw0rV9BeJr8PXxrf2gFSQrXL+EHyO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djR8UAAADbAAAADwAAAAAAAAAA&#10;AAAAAAChAgAAZHJzL2Rvd25yZXYueG1sUEsFBgAAAAAEAAQA+QAAAJMDAAAAAA==&#10;" strokecolor="gray" strokeweight="1pt"/>
                <v:line id="yGLHG1" o:spid="_x0000_s1134" style="position:absolute;visibility:visible;mso-wrap-style:square" from="2805,5805" to="568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77M8UAAADbAAAADwAAAGRycy9kb3ducmV2LnhtbESPS4vCQBCE7wv+h6EFb+vEB0Gio4jg&#10;IugefKHHJtMmwUxPyMzG6K/fWVjwWFTVV9Rs0ZpSNFS7wrKCQT8CQZxaXXCm4HRcf05AOI+ssbRM&#10;Cp7kYDHvfMww0fbBe2oOPhMBwi5BBbn3VSKlS3My6Pq2Ig7ezdYGfZB1JnWNjwA3pRxGUSwNFhwW&#10;cqxolVN6P/wYBd/x8rQtmr282t3q+nX2l9clHinV67bLKQhPrX+H/9sbrWA4hr8v4QfI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77M8UAAADbAAAADwAAAAAAAAAA&#10;AAAAAAChAgAAZHJzL2Rvd25yZXYueG1sUEsFBgAAAAAEAAQA+QAAAJMDAAAAAA==&#10;" strokecolor="gray" strokeweight="1pt"/>
                <v:line id="yGLHG2" o:spid="_x0000_s1135" style="position:absolute;visibility:visible;mso-wrap-style:square" from="2805,5625" to="5685,5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JeqMQAAADbAAAADwAAAGRycy9kb3ducmV2LnhtbESPT4vCMBTE7wt+h/AEb2uqYpFqFBFc&#10;BN2D/9Djo3m2xealNNla/fSbhQWPw8z8hpktWlOKhmpXWFYw6EcgiFOrC84UnI7rzwkI55E1lpZJ&#10;wZMcLOadjxkm2j54T83BZyJA2CWoIPe+SqR0aU4GXd9WxMG72dqgD7LOpK7xEeCmlMMoiqXBgsNC&#10;jhWtckrvhx+j4DtenrZFs5dXu1tdv87+8rrEI6V63XY5BeGp9e/wf3ujFQzH8Pcl/AA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Yl6oxAAAANsAAAAPAAAAAAAAAAAA&#10;AAAAAKECAABkcnMvZG93bnJldi54bWxQSwUGAAAAAAQABAD5AAAAkgMAAAAA&#10;" strokecolor="gray" strokeweight="1pt"/>
                <v:line id="yGLHG3" o:spid="_x0000_s1136" style="position:absolute;visibility:visible;mso-wrap-style:square" from="2805,5445" to="5685,5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DA38QAAADbAAAADwAAAGRycy9kb3ducmV2LnhtbESPQYvCMBSE7wv+h/AEb2uqQpFqFBEU&#10;QfegW9Hjo3nblm1eShNr3V9vBGGPw8x8w8yXnalES40rLSsYDSMQxJnVJecK0u/N5xSE88gaK8uk&#10;4EEOlovexxwTbe98pPbkcxEg7BJUUHhfJ1K6rCCDbmhr4uD92MagD7LJpW7wHuCmkuMoiqXBksNC&#10;gTWtC8p+Tzej4CtepfuyPcqrPayv27O//F3iiVKDfreagfDU+f/wu73TCsYxvL6EH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sMDfxAAAANsAAAAPAAAAAAAAAAAA&#10;AAAAAKECAABkcnMvZG93bnJldi54bWxQSwUGAAAAAAQABAD5AAAAkgMAAAAA&#10;" strokecolor="gray" strokeweight="1pt"/>
                <v:line id="yGLHG4" o:spid="_x0000_s1137" style="position:absolute;visibility:visible;mso-wrap-style:square" from="2805,5265" to="5685,5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xlRMYAAADbAAAADwAAAGRycy9kb3ducmV2LnhtbESPQWvCQBSE74X+h+UVequbphBL6hpC&#10;oFJoPWgtenxkn0kw+zZk15j6611B8DjMzDfMLBtNKwbqXWNZweskAkFcWt1wpWDz+/nyDsJ5ZI2t&#10;ZVLwTw6y+ePDDFNtT7yiYe0rESDsUlRQe9+lUrqyJoNuYjvi4O1tb9AH2VdS93gKcNPKOIoSabDh&#10;sFBjR0VN5WF9NAqWSb75boaV3NmfYrf489vzNnlT6vlpzD9AeBr9PXxrf2kF8RSuX8I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8ZUTGAAAA2wAAAA8AAAAAAAAA&#10;AAAAAAAAoQIAAGRycy9kb3ducmV2LnhtbFBLBQYAAAAABAAEAPkAAACUAwAAAAA=&#10;" strokecolor="gray" strokeweight="1pt"/>
                <v:line id="yGLHG5" o:spid="_x0000_s1138" style="position:absolute;visibility:visible;mso-wrap-style:square" from="2805,5085" to="5685,5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PxNsIAAADbAAAADwAAAGRycy9kb3ducmV2LnhtbERPy2rCQBTdF/yH4Qru6kSFUKKjiGAp&#10;1C7iA11eMtdMMHMnZKZJ7Nd3FoUuD+e92gy2Fh21vnKsYDZNQBAXTldcKjif9q9vIHxA1lg7JgVP&#10;8rBZj15WmGnXc07dMZQihrDPUIEJocmk9IUhi37qGuLI3V1rMUTYllK32MdwW8t5kqTSYsWxwWBD&#10;O0PF4/htFXyl2/Nn1eXy5g672/slXH+u6UKpyXjYLkEEGsK/+M/9oRXM49j4Jf4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mPxNsIAAADbAAAADwAAAAAAAAAAAAAA&#10;AAChAgAAZHJzL2Rvd25yZXYueG1sUEsFBgAAAAAEAAQA+QAAAJADAAAAAA==&#10;" strokecolor="gray" strokeweight="1pt"/>
                <v:line id="yGLHG6" o:spid="_x0000_s1139" style="position:absolute;visibility:visible;mso-wrap-style:square" from="2805,4905" to="5685,4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9UrcYAAADbAAAADwAAAGRycy9kb3ducmV2LnhtbESPQWvCQBSE74X+h+UVequbphBs6hpC&#10;oFJoPWgtenxkn0kw+zZk15j6611B8DjMzDfMLBtNKwbqXWNZweskAkFcWt1wpWDz+/kyBeE8ssbW&#10;Min4JwfZ/PFhhqm2J17RsPaVCBB2KSqove9SKV1Zk0E3sR1x8Pa2N+iD7CupezwFuGllHEWJNNhw&#10;WKixo6Km8rA+GgXLJN98N8NK7uxPsVv8+e15m7wp9fw05h8gPI3+Hr61v7SC+B2uX8I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vVK3GAAAA2wAAAA8AAAAAAAAA&#10;AAAAAAAAoQIAAGRycy9kb3ducmV2LnhtbFBLBQYAAAAABAAEAPkAAACUAwAAAAA=&#10;" strokecolor="gray" strokeweight="1pt"/>
                <v:line id="yGLHG7" o:spid="_x0000_s1140" style="position:absolute;visibility:visible;mso-wrap-style:square" from="2805,4725" to="5685,4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xr7cEAAADbAAAADwAAAGRycy9kb3ducmV2LnhtbERPy4rCMBTdD/gP4QruxlSFMtSmIoIi&#10;OC58octLc22LzU1pYu349ZPFwCwP550uelOLjlpXWVYwGUcgiHOrKy4UnE/rzy8QziNrrC2Tgh9y&#10;sMgGHykm2r74QN3RFyKEsEtQQel9k0jp8pIMurFtiAN3t61BH2BbSN3iK4SbWk6jKJYGKw4NJTa0&#10;Kil/HJ9GwT5enndVd5A3+726bS7++r7GM6VGw345B+Gp9//iP/dWK5iF9eFL+AEy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zGvtwQAAANsAAAAPAAAAAAAAAAAAAAAA&#10;AKECAABkcnMvZG93bnJldi54bWxQSwUGAAAAAAQABAD5AAAAjwMAAAAA&#10;" strokecolor="gray" strokeweight="1pt"/>
                <v:line id="yGLHG8" o:spid="_x0000_s1141" style="position:absolute;visibility:visible;mso-wrap-style:square" from="2805,4545" to="5685,4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DOdsQAAADbAAAADwAAAGRycy9kb3ducmV2LnhtbESPQYvCMBSE78L+h/CEvWmqQpGuUURY&#10;EVYPul30+GjetsXmpTSxVn+9EQSPw8x8w8wWnalES40rLSsYDSMQxJnVJecK0t/vwRSE88gaK8uk&#10;4EYOFvOP3gwTba+8p/bgcxEg7BJUUHhfJ1K6rCCDbmhr4uD928agD7LJpW7wGuCmkuMoiqXBksNC&#10;gTWtCsrOh4tRsIuX6U/Z7uXJblen9Z8/3o/xRKnPfrf8AuGp8+/wq73RCiYjeH4JP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gM52xAAAANsAAAAPAAAAAAAAAAAA&#10;AAAAAKECAABkcnMvZG93bnJldi54bWxQSwUGAAAAAAQABAD5AAAAkgMAAAAA&#10;" strokecolor="gray" strokeweight="1pt"/>
                <v:line id="yGLHG10" o:spid="_x0000_s1142" style="position:absolute;visibility:visible;mso-wrap-style:square" from="2805,4185" to="5685,4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JQAcUAAADbAAAADwAAAGRycy9kb3ducmV2LnhtbESPQWvCQBSE74X+h+UVems2JhAkdRUR&#10;WgqtB21KPD6yr0kw+zZktzH117uC4HGYmW+YxWoynRhpcK1lBbMoBkFcWd1yraD4fnuZg3AeWWNn&#10;mRT8k4PV8vFhgbm2J97RuPe1CBB2OSpovO9zKV3VkEEX2Z44eL92MOiDHGqpBzwFuOlkEseZNNhy&#10;WGiwp01D1XH/ZxRss3Xx2Y47ebBfm8P7jy/PZZYq9fw0rV9BeJr8PXxrf2gFaQLXL+EHyO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JQAcUAAADbAAAADwAAAAAAAAAA&#10;AAAAAAChAgAAZHJzL2Rvd25yZXYueG1sUEsFBgAAAAAEAAQA+QAAAJMDAAAAAA==&#10;" strokecolor="gray" strokeweight="1pt"/>
                <v:line id="yGLHG11" o:spid="_x0000_s1143" style="position:absolute;visibility:visible;mso-wrap-style:square" from="2805,4005" to="5685,4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71msQAAADbAAAADwAAAGRycy9kb3ducmV2LnhtbESPT4vCMBTE78J+h/AW9qbpWijSNYoI&#10;K8LqwT+LHh/Nsy02L6WJtfrpjSB4HGbmN8x42plKtNS40rKC70EEgjizuuRcwX732x+BcB5ZY2WZ&#10;FNzIwXTy0Rtjqu2VN9RufS4ChF2KCgrv61RKlxVk0A1sTRy8k20M+iCbXOoGrwFuKjmMokQaLDks&#10;FFjTvKDsvL0YBetktv8r24082tX8uPj3h/shiZX6+uxmPyA8df4dfrWXWkEcw/NL+AFy8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HvWaxAAAANsAAAAPAAAAAAAAAAAA&#10;AAAAAKECAABkcnMvZG93bnJldi54bWxQSwUGAAAAAAQABAD5AAAAkgMAAAAA&#10;" strokecolor="gray" strokeweight="1pt"/>
                <v:line id="yGLHG12" o:spid="_x0000_s1144" style="position:absolute;visibility:visible;mso-wrap-style:square" from="2805,3825" to="5685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dt7sYAAADbAAAADwAAAGRycy9kb3ducmV2LnhtbESPQWvCQBSE70L/w/IKvemmpoSSuoYQ&#10;qBRaD1qLHh/ZZxLMvg3ZbUz7611B8DjMzDfMIhtNKwbqXWNZwfMsAkFcWt1wpWD3/T59BeE8ssbW&#10;Min4IwfZ8mGywFTbM29o2PpKBAi7FBXU3neplK6syaCb2Y44eEfbG/RB9pXUPZ4D3LRyHkWJNNhw&#10;WKixo6Km8rT9NQrWSb77bIaNPNiv4rD68fv/fRIr9fQ45m8gPI3+Hr61P7SC+AWuX8IPkM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3be7GAAAA2wAAAA8AAAAAAAAA&#10;AAAAAAAAoQIAAGRycy9kb3ducmV2LnhtbFBLBQYAAAAABAAEAPkAAACUAwAAAAA=&#10;" strokecolor="gray" strokeweight="1pt"/>
                <v:line id="yGLHG13" o:spid="_x0000_s1145" style="position:absolute;visibility:visible;mso-wrap-style:square" from="2805,3645" to="5685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vIdcYAAADbAAAADwAAAGRycy9kb3ducmV2LnhtbESPQWvCQBSE70L/w/IKvemmhoaSuoYQ&#10;qBRaD1qLHh/ZZxLMvg3ZbUz7611B8DjMzDfMIhtNKwbqXWNZwfMsAkFcWt1wpWD3/T59BeE8ssbW&#10;Min4IwfZ8mGywFTbM29o2PpKBAi7FBXU3neplK6syaCb2Y44eEfbG/RB9pXUPZ4D3LRyHkWJNNhw&#10;WKixo6Km8rT9NQrWSb77bIaNPNiv4rD68fv/fRIr9fQ45m8gPI3+Hr61P7SC+AWuX8IPkM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7yHXGAAAA2wAAAA8AAAAAAAAA&#10;AAAAAAAAoQIAAGRycy9kb3ducmV2LnhtbFBLBQYAAAAABAAEAPkAAACUAwAAAAA=&#10;" strokecolor="gray" strokeweight="1pt"/>
                <v:line id="yGLHG14" o:spid="_x0000_s1146" style="position:absolute;visibility:visible;mso-wrap-style:square" from="2805,3465" to="5685,3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lWAsMAAADbAAAADwAAAGRycy9kb3ducmV2LnhtbESPT4vCMBTE7wt+h/AEb2vqCkWqUURw&#10;EVwP/kOPj+bZFpuX0sTa9dMbQfA4zMxvmMmsNaVoqHaFZQWDfgSCOLW64EzBYb/8HoFwHlljaZkU&#10;/JOD2bTzNcFE2ztvqdn5TAQIuwQV5N5XiZQuzcmg69uKOHgXWxv0QdaZ1DXeA9yU8ieKYmmw4LCQ&#10;Y0WLnNLr7mYUbOL5YV00W3m2f4vz79GfHqd4qFSv287HIDy1/hN+t1dawTCG15fwA+T0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pVgLDAAAA2wAAAA8AAAAAAAAAAAAA&#10;AAAAoQIAAGRycy9kb3ducmV2LnhtbFBLBQYAAAAABAAEAPkAAACRAwAAAAA=&#10;" strokecolor="gray" strokeweight="1pt"/>
                <v:line id="yGLHG15" o:spid="_x0000_s1147" style="position:absolute;visibility:visible;mso-wrap-style:square" from="2805,3285" to="5685,3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XzmcYAAADbAAAADwAAAGRycy9kb3ducmV2LnhtbESPQWvCQBSE74X+h+UVequbGogldQ0h&#10;UCm0HrQWPT6yzySYfRuy25j6611B8DjMzDfMPBtNKwbqXWNZweskAkFcWt1wpWD78/HyBsJ5ZI2t&#10;ZVLwTw6yxePDHFNtT7ymYeMrESDsUlRQe9+lUrqyJoNuYjvi4B1sb9AH2VdS93gKcNPKaRQl0mDD&#10;YaHGjoqayuPmzyhYJfn2qxnWcm+/i/3y1+/OuyRW6vlpzN9BeBr9PXxrf2oF8QyuX8IPkI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l85nGAAAA2wAAAA8AAAAAAAAA&#10;AAAAAAAAoQIAAGRycy9kb3ducmV2LnhtbFBLBQYAAAAABAAEAPkAAACUAwAAAAA=&#10;" strokecolor="gray" strokeweight="1pt"/>
                <v:line id="yGLHG16" o:spid="_x0000_s1148" style="position:absolute;visibility:visible;mso-wrap-style:square" from="2805,3105" to="5685,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pn68EAAADbAAAADwAAAGRycy9kb3ducmV2LnhtbERPy4rCMBTdD/gP4QruxlSFMtSmIoIi&#10;OC58octLc22LzU1pYu349ZPFwCwP550uelOLjlpXWVYwGUcgiHOrKy4UnE/rzy8QziNrrC2Tgh9y&#10;sMgGHykm2r74QN3RFyKEsEtQQel9k0jp8pIMurFtiAN3t61BH2BbSN3iK4SbWk6jKJYGKw4NJTa0&#10;Kil/HJ9GwT5enndVd5A3+726bS7++r7GM6VGw345B+Gp9//iP/dWK5iFseFL+AEy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umfrwQAAANsAAAAPAAAAAAAAAAAAAAAA&#10;AKECAABkcnMvZG93bnJldi54bWxQSwUGAAAAAAQABAD5AAAAjwMAAAAA&#10;" strokecolor="gray" strokeweight="1pt"/>
                <v:line id="yGLHG17" o:spid="_x0000_s1149" style="position:absolute;visibility:visible;mso-wrap-style:square" from="2805,2925" to="5685,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bCcMYAAADbAAAADwAAAGRycy9kb3ducmV2LnhtbESPQWvCQBSE74X+h+UVequbGgg2dQ0h&#10;UCm0HrQWPT6yzySYfRuy25j6611B8DjMzDfMPBtNKwbqXWNZweskAkFcWt1wpWD78/EyA+E8ssbW&#10;Min4JwfZ4vFhjqm2J17TsPGVCBB2KSqove9SKV1Zk0E3sR1x8A62N+iD7CupezwFuGnlNIoSabDh&#10;sFBjR0VN5XHzZxSsknz71QxrubffxX7563fnXRIr9fw05u8gPI3+Hr61P7WC+A2uX8IPkI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2wnDGAAAA2wAAAA8AAAAAAAAA&#10;AAAAAAAAoQIAAGRycy9kb3ducmV2LnhtbFBLBQYAAAAABAAEAPkAAACUAwAAAAA=&#10;" strokecolor="gray" strokeweight="1pt"/>
                <v:shape id="xALblHG" o:spid="_x0000_s1150" type="#_x0000_t202" style="position:absolute;left:5925;top:4245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bOH8UA&#10;AADbAAAADwAAAGRycy9kb3ducmV2LnhtbESPTWvDMAyG74P+B6NCb6vT0Y2S1S2lMGgo2+gHO4tY&#10;S7LGsondJtuvnw6DHcWr99Gj5XpwrbpRFxvPBmbTDBRx6W3DlYHz6eV+ASomZIutZzLwTRHWq9Hd&#10;EnPrez7Q7ZgqJRCOORqoUwq51rGsyWGc+kAs2afvHCYZu0rbDnuBu1Y/ZNmTdtiwXKgx0Lam8nK8&#10;OtHYvxY/j/17sQ+h6D/e3KnC4cuYyXjYPINKNKT/5b/2zhqYi738IgD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Rs4fxQAAANs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2362E7" w:rsidRDefault="002362E7" w:rsidP="002362E7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151" style="position:absolute;visibility:visible;mso-wrap-style:square" from="2805,4365" to="5865,4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7ZyMQAAADbAAAADwAAAGRycy9kb3ducmV2LnhtbESPQWsCMRSE7wX/Q3hCbzWrFClbo6jg&#10;tgc91O0PeG6em8XkZdlEd9tfb4RCj8PMfMMsVoOz4kZdaDwrmE4yEMSV1w3XCr7L3csbiBCRNVrP&#10;pOCHAqyWo6cF5tr3/EW3Y6xFgnDIUYGJsc2lDJUhh2HiW+LknX3nMCbZ1VJ32Ce4s3KWZXPpsOG0&#10;YLClraHqcrw6BfOy3OzCR1HsT9eiisauD/a3V+p5PKzfQUQa4n/4r/2pFbxO4fEl/QC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btnIxAAAANsAAAAPAAAAAAAAAAAA&#10;AAAAAKECAABkcnMvZG93bnJldi54bWxQSwUGAAAAAAQABAD5AAAAkgMAAAAA&#10;" strokeweight="1pt">
                  <v:stroke startarrowwidth="narrow" startarrowlength="short" endarrow="block" endarrowwidth="narrow" endarrowlength="short"/>
                </v:line>
                <v:line id="yALHG" o:spid="_x0000_s1152" style="position:absolute;flip:y;visibility:visible;mso-wrap-style:square" from="4245,2745" to="4245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hnCcIAAADbAAAADwAAAGRycy9kb3ducmV2LnhtbESPS2vDMBCE74X+B7GF3mo5oYTiWg5J&#10;INDmltS9b631o7ZWxlL8+PdRoNDjMDPfMOl2Np0YaXCNZQWrKAZBXFjdcKUg/zq+vIFwHlljZ5kU&#10;LORgmz0+pJhoO/GZxouvRICwS1BB7X2fSOmKmgy6yPbEwSvtYNAHOVRSDzgFuOnkOo430mDDYaHG&#10;ng41Fe3lagKlan/Gz6Yc88P5F5f9acVz+63U89O8ewfhafb/4b/2h1bwuob7l/ADZH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hnCcIAAADbAAAADwAAAAAAAAAAAAAA&#10;AAChAgAAZHJzL2Rvd25yZXYueG1sUEsFBgAAAAAEAAQA+QAAAJADAAAAAA==&#10;" strokeweight="1pt">
                  <v:stroke startarrowwidth="narrow" startarrowlength="short" endarrow="block" endarrowwidth="narrow" endarrowlength="short"/>
                </v:line>
              </v:group>
            </w:pict>
          </mc:Fallback>
        </mc:AlternateContent>
      </w:r>
      <w:r>
        <w:t>(c)</w:t>
      </w:r>
      <w:r w:rsidRPr="00877F86">
        <w:rPr>
          <w:position w:val="-10"/>
        </w:rPr>
        <w:object w:dxaOrig="2820" w:dyaOrig="320">
          <v:shape id="_x0000_i1027" type="#_x0000_t75" style="width:141pt;height:16pt" o:ole="">
            <v:imagedata r:id="rId9" o:title=""/>
          </v:shape>
          <o:OLEObject Type="Embed" ProgID="Equation.DSMT4" ShapeID="_x0000_i1027" DrawAspect="Content" ObjectID="_1552969658" r:id="rId10"/>
        </w:object>
      </w:r>
    </w:p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2362E7" w:rsidRDefault="002362E7" w:rsidP="002362E7"/>
    <w:p w:rsidR="00591269" w:rsidRDefault="00591269"/>
    <w:sectPr w:rsidR="00591269" w:rsidSect="0020499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62E7"/>
    <w:rsid w:val="002362E7"/>
    <w:rsid w:val="00591269"/>
    <w:rsid w:val="00B43585"/>
    <w:rsid w:val="00EA3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2E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2362E7"/>
    <w:pPr>
      <w:keepLines/>
      <w:widowControl w:val="0"/>
      <w:suppressLineNumbers/>
      <w:suppressAutoHyphens/>
      <w:overflowPunct w:val="0"/>
      <w:adjustRightInd w:val="0"/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34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349A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2E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2362E7"/>
    <w:pPr>
      <w:keepLines/>
      <w:widowControl w:val="0"/>
      <w:suppressLineNumbers/>
      <w:suppressAutoHyphens/>
      <w:overflowPunct w:val="0"/>
      <w:adjustRightInd w:val="0"/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34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349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0</Words>
  <Characters>28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2</cp:revision>
  <dcterms:created xsi:type="dcterms:W3CDTF">2017-04-06T12:41:00Z</dcterms:created>
  <dcterms:modified xsi:type="dcterms:W3CDTF">2017-04-06T12:41:00Z</dcterms:modified>
</cp:coreProperties>
</file>